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33323031" w14:textId="25E4FA3F" w:rsidR="002268C0" w:rsidRPr="00F37B92" w:rsidRDefault="002268C0" w:rsidP="002268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F37B92">
        <w:rPr>
          <w:b/>
          <w:bCs/>
        </w:rPr>
        <w:t>Bac 2025 Asie Jour 2</w:t>
      </w:r>
      <w:r w:rsidRPr="00F37B92">
        <w:rPr>
          <w:b/>
          <w:bCs/>
        </w:rPr>
        <w:tab/>
      </w:r>
      <w:r w:rsidRPr="00F37B92">
        <w:rPr>
          <w:b/>
          <w:bCs/>
        </w:rPr>
        <w:tab/>
      </w:r>
      <w:r w:rsidRPr="00F37B92">
        <w:rPr>
          <w:b/>
          <w:bCs/>
        </w:rPr>
        <w:tab/>
      </w:r>
      <w:r w:rsidRPr="00F37B92">
        <w:rPr>
          <w:b/>
          <w:bCs/>
        </w:rPr>
        <w:tab/>
      </w:r>
      <w:r w:rsidRPr="00F37B92">
        <w:rPr>
          <w:b/>
          <w:bCs/>
        </w:rPr>
        <w:tab/>
      </w:r>
      <w:r w:rsidRPr="00F37B92">
        <w:rPr>
          <w:b/>
          <w:bCs/>
        </w:rPr>
        <w:tab/>
      </w:r>
      <w:hyperlink r:id="rId7" w:history="1">
        <w:r w:rsidRPr="00F37B92">
          <w:rPr>
            <w:rStyle w:val="Lienhypertexte"/>
            <w:b/>
            <w:bCs/>
          </w:rPr>
          <w:t>https://www.labolycee.org</w:t>
        </w:r>
      </w:hyperlink>
      <w:r w:rsidRPr="00F37B92">
        <w:rPr>
          <w:b/>
          <w:bCs/>
        </w:rPr>
        <w:t xml:space="preserve"> </w:t>
      </w:r>
    </w:p>
    <w:p w14:paraId="3762DE47" w14:textId="22B0E3D8" w:rsidR="002D1480" w:rsidRPr="00F37B92" w:rsidRDefault="007811DD" w:rsidP="002268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F37B92">
        <w:rPr>
          <w:b/>
          <w:bCs/>
        </w:rPr>
        <w:t xml:space="preserve">Exercice 1 </w:t>
      </w:r>
      <w:r w:rsidRPr="00F37B92">
        <w:rPr>
          <w:b/>
          <w:bCs/>
        </w:rPr>
        <w:t>–</w:t>
      </w:r>
      <w:r w:rsidRPr="00F37B92">
        <w:rPr>
          <w:b/>
          <w:bCs/>
        </w:rPr>
        <w:t xml:space="preserve"> Batteries au lithium (9 points)</w:t>
      </w:r>
    </w:p>
    <w:p w14:paraId="5D449570" w14:textId="77777777" w:rsidR="002268C0" w:rsidRPr="00F37B92" w:rsidRDefault="002268C0" w:rsidP="002268C0"/>
    <w:p w14:paraId="66F60C2D" w14:textId="2AA4F408" w:rsidR="002D1480" w:rsidRPr="00F37B92" w:rsidRDefault="007811DD" w:rsidP="004C5161">
      <w:r w:rsidRPr="00F37B92">
        <w:t xml:space="preserve">Le 9 octobre 2019, le prix Nobel de chimie a récompensé trois scientifiques pour leurs recherches sur les batteries lithium-ion. Ces batteries rechargeables avec une capacité de </w:t>
      </w:r>
      <w:r w:rsidRPr="00F37B92">
        <w:t>stockage d'énergie inédite alimentent aujourd’hui de nombreux appareils électroniqu</w:t>
      </w:r>
      <w:r w:rsidRPr="00F37B92">
        <w:t>es et voitures électriques.</w:t>
      </w:r>
    </w:p>
    <w:p w14:paraId="541B07E9" w14:textId="77777777" w:rsidR="002268C0" w:rsidRPr="00F37B92" w:rsidRDefault="002268C0" w:rsidP="004C5161"/>
    <w:p w14:paraId="083E1802" w14:textId="2C0B69A3" w:rsidR="002D1480" w:rsidRPr="00F37B92" w:rsidRDefault="007811DD" w:rsidP="004C5161">
      <w:r w:rsidRPr="00F37B92">
        <w:t>Dans cet exercice, on s’intéresse d’abord à une méthode d’extraction du lithium puis au fonctionnement d’un type de batterie lithium</w:t>
      </w:r>
      <w:r w:rsidRPr="00F37B92">
        <w:t>-ion.</w:t>
      </w:r>
    </w:p>
    <w:p w14:paraId="53E6DD13" w14:textId="77777777" w:rsidR="002268C0" w:rsidRPr="00F37B92" w:rsidRDefault="002268C0" w:rsidP="004C5161"/>
    <w:p w14:paraId="512BA94A" w14:textId="77777777" w:rsidR="002D1480" w:rsidRPr="00F37B92" w:rsidRDefault="007811DD" w:rsidP="004C5161">
      <w:pPr>
        <w:rPr>
          <w:b/>
          <w:bCs/>
        </w:rPr>
      </w:pPr>
      <w:r w:rsidRPr="00F37B92">
        <w:rPr>
          <w:b/>
          <w:bCs/>
        </w:rPr>
        <w:t xml:space="preserve">Partie 1 </w:t>
      </w:r>
      <w:r w:rsidRPr="00F37B92">
        <w:rPr>
          <w:b/>
          <w:bCs/>
        </w:rPr>
        <w:t>–</w:t>
      </w:r>
      <w:r w:rsidRPr="00F37B92">
        <w:rPr>
          <w:b/>
          <w:bCs/>
        </w:rPr>
        <w:t xml:space="preserve"> Extraction du lithium </w:t>
      </w:r>
    </w:p>
    <w:p w14:paraId="130A6E4D" w14:textId="5ABBFFC9" w:rsidR="002D1480" w:rsidRPr="00F37B92" w:rsidRDefault="007811DD" w:rsidP="004C5161">
      <w:r w:rsidRPr="00F37B92">
        <w:t>Le lithium peut être extrait de solutions aqueuses concentrées appelées saumures. La dissolution de carbonate de sodium Na</w:t>
      </w:r>
      <w:r w:rsidRPr="00F37B92">
        <w:rPr>
          <w:vertAlign w:val="subscript"/>
        </w:rPr>
        <w:t>2</w:t>
      </w:r>
      <w:r w:rsidRPr="00F37B92">
        <w:t>CO</w:t>
      </w:r>
      <w:r w:rsidRPr="00F37B92">
        <w:rPr>
          <w:vertAlign w:val="subscript"/>
        </w:rPr>
        <w:t>3</w:t>
      </w:r>
      <w:r w:rsidRPr="00F37B92">
        <w:t xml:space="preserve">(s) dans une saumure entraîne la formation d’un </w:t>
      </w:r>
      <w:r w:rsidRPr="00F37B92">
        <w:t>précipité de carbonate de lithium LiCO</w:t>
      </w:r>
      <w:r w:rsidRPr="00F37B92">
        <w:rPr>
          <w:vertAlign w:val="subscript"/>
        </w:rPr>
        <w:t>3</w:t>
      </w:r>
      <w:r w:rsidRPr="00F37B92">
        <w:t>(s) récupéré par filtration.</w:t>
      </w:r>
    </w:p>
    <w:p w14:paraId="12364177" w14:textId="774012BD" w:rsidR="002D1480" w:rsidRPr="00F37B92" w:rsidRDefault="007811DD" w:rsidP="004C5161">
      <w:r w:rsidRPr="00F37B92">
        <w:t>On considère que 90</w:t>
      </w:r>
      <w:r w:rsidR="002268C0" w:rsidRPr="00F37B92">
        <w:t> </w:t>
      </w:r>
      <w:r w:rsidRPr="00F37B92">
        <w:t>% du lithium initialement présent dans la saumure est récupéré si la concentration en masse en ions carbonate présents dans le filtrat est au minimum égale à</w:t>
      </w:r>
      <w:r w:rsidR="002268C0" w:rsidRPr="00F37B92">
        <w:br/>
      </w:r>
      <w:r w:rsidRPr="00F37B92">
        <w:rPr>
          <w:i/>
        </w:rPr>
        <w:t>C</w:t>
      </w:r>
      <w:r w:rsidRPr="00F37B92">
        <w:rPr>
          <w:vertAlign w:val="subscript"/>
        </w:rPr>
        <w:t>m0</w:t>
      </w:r>
      <w:r w:rsidRPr="00F37B92">
        <w:t xml:space="preserve"> = 60,0 g·</w:t>
      </w:r>
      <w:r w:rsidRPr="00F37B92">
        <w:t>L</w:t>
      </w:r>
      <w:r w:rsidRPr="00F37B92">
        <w:rPr>
          <w:vertAlign w:val="superscript"/>
        </w:rPr>
        <w:t>-1</w:t>
      </w:r>
      <w:r w:rsidRPr="00F37B92">
        <w:t>.</w:t>
      </w:r>
    </w:p>
    <w:p w14:paraId="76FAC735" w14:textId="77777777" w:rsidR="002268C0" w:rsidRPr="00F37B92" w:rsidRDefault="002268C0" w:rsidP="004C5161"/>
    <w:p w14:paraId="467A1C44" w14:textId="77777777" w:rsidR="002D1480" w:rsidRPr="00F37B92" w:rsidRDefault="007811DD" w:rsidP="004C5161">
      <w:r w:rsidRPr="00F37B92">
        <w:rPr>
          <w:b/>
          <w:u w:val="single" w:color="000000"/>
        </w:rPr>
        <w:t>Données</w:t>
      </w:r>
      <w:r w:rsidRPr="00F37B92">
        <w:t xml:space="preserve"> : </w:t>
      </w:r>
    </w:p>
    <w:p w14:paraId="559B32B8" w14:textId="4CB0A2C8" w:rsidR="002D1480" w:rsidRPr="00F37B92" w:rsidRDefault="007811DD" w:rsidP="002268C0">
      <w:pPr>
        <w:pStyle w:val="Paragraphedeliste"/>
        <w:numPr>
          <w:ilvl w:val="0"/>
          <w:numId w:val="3"/>
        </w:numPr>
      </w:pPr>
      <w:r w:rsidRPr="00F37B92">
        <w:t>Couples acido-basiques et pK</w:t>
      </w:r>
      <w:r w:rsidRPr="00F37B92">
        <w:rPr>
          <w:vertAlign w:val="subscript"/>
        </w:rPr>
        <w:t>A</w:t>
      </w:r>
      <w:r w:rsidRPr="00F37B92">
        <w:t xml:space="preserve"> associés : </w:t>
      </w:r>
    </w:p>
    <w:p w14:paraId="6B33B3F3" w14:textId="3C5B65DB" w:rsidR="002268C0" w:rsidRPr="00F37B92" w:rsidRDefault="002268C0" w:rsidP="004C5161">
      <w:r w:rsidRPr="00F37B92">
        <w:rPr>
          <w:rFonts w:eastAsia="Courier New"/>
        </w:rPr>
        <w:tab/>
      </w:r>
      <w:r w:rsidRPr="00F37B92">
        <w:rPr>
          <w:rFonts w:eastAsia="Courier New"/>
        </w:rPr>
        <w:tab/>
      </w:r>
      <w:r w:rsidR="007811DD" w:rsidRPr="00F37B92">
        <w:rPr>
          <w:rFonts w:eastAsia="Courier New"/>
        </w:rPr>
        <w:t>o</w:t>
      </w:r>
      <w:r w:rsidR="007811DD" w:rsidRPr="00F37B92">
        <w:t xml:space="preserve"> </w:t>
      </w:r>
      <w:r w:rsidR="007811DD" w:rsidRPr="00F37B92">
        <w:t>H</w:t>
      </w:r>
      <w:r w:rsidR="007811DD" w:rsidRPr="00F37B92">
        <w:rPr>
          <w:vertAlign w:val="subscript"/>
        </w:rPr>
        <w:t>2</w:t>
      </w:r>
      <w:r w:rsidR="007811DD" w:rsidRPr="00F37B92">
        <w:t>CO</w:t>
      </w:r>
      <w:r w:rsidR="007811DD" w:rsidRPr="00F37B92">
        <w:rPr>
          <w:vertAlign w:val="subscript"/>
        </w:rPr>
        <w:t>3</w:t>
      </w:r>
      <w:r w:rsidR="007811DD" w:rsidRPr="00F37B92">
        <w:t>(aq)</w:t>
      </w:r>
      <w:r w:rsidR="007811DD" w:rsidRPr="00F37B92">
        <w:t xml:space="preserve"> / </w:t>
      </w:r>
      <w:r w:rsidRPr="00F37B92">
        <w:rPr>
          <w:position w:val="-12"/>
        </w:rPr>
        <w:object w:dxaOrig="680" w:dyaOrig="380" w14:anchorId="42B34F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4pt;height:19pt" o:ole="">
            <v:imagedata r:id="rId8" o:title=""/>
          </v:shape>
          <o:OLEObject Type="Embed" ProgID="Equation.DSMT4" ShapeID="_x0000_i1028" DrawAspect="Content" ObjectID="_1829569601" r:id="rId9"/>
        </w:object>
      </w:r>
      <w:r w:rsidRPr="00F37B92">
        <w:t xml:space="preserve"> </w:t>
      </w:r>
      <w:r w:rsidR="007811DD" w:rsidRPr="00F37B92">
        <w:t xml:space="preserve">(aq) </w:t>
      </w:r>
      <w:r w:rsidR="007811DD" w:rsidRPr="00F37B92">
        <w:tab/>
        <w:t xml:space="preserve"> </w:t>
      </w:r>
      <w:r w:rsidR="007811DD" w:rsidRPr="00F37B92">
        <w:tab/>
        <w:t xml:space="preserve"> </w:t>
      </w:r>
      <w:r w:rsidR="007811DD" w:rsidRPr="00F37B92">
        <w:tab/>
        <w:t>pK</w:t>
      </w:r>
      <w:r w:rsidR="007811DD" w:rsidRPr="00F37B92">
        <w:rPr>
          <w:vertAlign w:val="subscript"/>
        </w:rPr>
        <w:t>A1</w:t>
      </w:r>
      <w:r w:rsidR="007811DD" w:rsidRPr="00F37B92">
        <w:t xml:space="preserve"> = 6,3  </w:t>
      </w:r>
    </w:p>
    <w:p w14:paraId="3DF5AAC4" w14:textId="5C2539D8" w:rsidR="002D1480" w:rsidRPr="00F37B92" w:rsidRDefault="007811DD" w:rsidP="002268C0">
      <w:pPr>
        <w:ind w:left="708" w:firstLine="708"/>
      </w:pPr>
      <w:r w:rsidRPr="00F37B92">
        <w:rPr>
          <w:rFonts w:eastAsia="Courier New"/>
        </w:rPr>
        <w:t>o</w:t>
      </w:r>
      <w:r w:rsidRPr="00F37B92">
        <w:t xml:space="preserve"> </w:t>
      </w:r>
      <w:r w:rsidR="002268C0" w:rsidRPr="00F37B92">
        <w:rPr>
          <w:position w:val="-12"/>
        </w:rPr>
        <w:object w:dxaOrig="680" w:dyaOrig="380" w14:anchorId="4CF9DDEF">
          <v:shape id="_x0000_i1027" type="#_x0000_t75" style="width:34pt;height:19pt" o:ole="">
            <v:imagedata r:id="rId8" o:title=""/>
          </v:shape>
          <o:OLEObject Type="Embed" ProgID="Equation.DSMT4" ShapeID="_x0000_i1027" DrawAspect="Content" ObjectID="_1829569602" r:id="rId10"/>
        </w:object>
      </w:r>
      <w:r w:rsidR="002268C0" w:rsidRPr="00F37B92">
        <w:t xml:space="preserve"> (</w:t>
      </w:r>
      <w:r w:rsidRPr="00F37B92">
        <w:t xml:space="preserve">aq) / </w:t>
      </w:r>
      <w:r w:rsidR="002268C0" w:rsidRPr="00F37B92">
        <w:rPr>
          <w:position w:val="-12"/>
        </w:rPr>
        <w:object w:dxaOrig="600" w:dyaOrig="380" w14:anchorId="195F5B5A">
          <v:shape id="_x0000_i1031" type="#_x0000_t75" style="width:30pt;height:19pt" o:ole="">
            <v:imagedata r:id="rId11" o:title=""/>
          </v:shape>
          <o:OLEObject Type="Embed" ProgID="Equation.DSMT4" ShapeID="_x0000_i1031" DrawAspect="Content" ObjectID="_1829569603" r:id="rId12"/>
        </w:object>
      </w:r>
      <w:r w:rsidRPr="00F37B92">
        <w:t xml:space="preserve">(aq) </w:t>
      </w:r>
      <w:r w:rsidRPr="00F37B92">
        <w:tab/>
        <w:t xml:space="preserve"> </w:t>
      </w:r>
      <w:r w:rsidRPr="00F37B92">
        <w:tab/>
        <w:t xml:space="preserve"> </w:t>
      </w:r>
      <w:r w:rsidRPr="00F37B92">
        <w:tab/>
        <w:t>pK</w:t>
      </w:r>
      <w:r w:rsidRPr="00F37B92">
        <w:rPr>
          <w:vertAlign w:val="subscript"/>
        </w:rPr>
        <w:t>A</w:t>
      </w:r>
      <w:r w:rsidRPr="00F37B92">
        <w:rPr>
          <w:i/>
          <w:vertAlign w:val="subscript"/>
        </w:rPr>
        <w:t>2</w:t>
      </w:r>
      <w:r w:rsidRPr="00F37B92">
        <w:t xml:space="preserve"> = 10,3 </w:t>
      </w:r>
    </w:p>
    <w:p w14:paraId="152EE9FA" w14:textId="1AB7DE33" w:rsidR="002D1480" w:rsidRPr="00F37B92" w:rsidRDefault="007811DD" w:rsidP="002268C0">
      <w:pPr>
        <w:pStyle w:val="Paragraphedeliste"/>
        <w:numPr>
          <w:ilvl w:val="0"/>
          <w:numId w:val="3"/>
        </w:numPr>
      </w:pPr>
      <w:r w:rsidRPr="00F37B92">
        <w:t xml:space="preserve">Masse molaire des ions carbonate : </w:t>
      </w:r>
      <w:r w:rsidRPr="00F37B92">
        <w:rPr>
          <w:i/>
        </w:rPr>
        <w:t>M</w:t>
      </w:r>
      <w:r w:rsidRPr="00F37B92">
        <w:t xml:space="preserve"> (</w:t>
      </w:r>
      <w:r w:rsidRPr="00F37B92">
        <w:t>CO</w:t>
      </w:r>
      <w:r w:rsidRPr="00F37B92">
        <w:rPr>
          <w:vertAlign w:val="superscript"/>
        </w:rPr>
        <w:t>2-</w:t>
      </w:r>
      <w:r w:rsidRPr="00F37B92">
        <w:rPr>
          <w:vertAlign w:val="subscript"/>
        </w:rPr>
        <w:t xml:space="preserve">3 </w:t>
      </w:r>
      <w:r w:rsidRPr="00F37B92">
        <w:t>(aq)</w:t>
      </w:r>
      <w:r w:rsidRPr="00F37B92">
        <w:t>) = 60,0 g·</w:t>
      </w:r>
      <w:r w:rsidRPr="00F37B92">
        <w:t>mol</w:t>
      </w:r>
      <w:r w:rsidR="00F37B92" w:rsidRPr="00F37B92">
        <w:rPr>
          <w:rFonts w:eastAsia="Cambria Math"/>
          <w:vertAlign w:val="superscript"/>
        </w:rPr>
        <w:t>-</w:t>
      </w:r>
      <w:r w:rsidRPr="00F37B92">
        <w:rPr>
          <w:rFonts w:eastAsia="Cambria Math"/>
          <w:vertAlign w:val="superscript"/>
        </w:rPr>
        <w:t>1</w:t>
      </w:r>
    </w:p>
    <w:p w14:paraId="514B8377" w14:textId="77777777" w:rsidR="00F37B92" w:rsidRDefault="00F37B92" w:rsidP="004C5161"/>
    <w:p w14:paraId="43D2DB5C" w14:textId="570FD11A" w:rsidR="002D1480" w:rsidRPr="00F37B92" w:rsidRDefault="007811DD" w:rsidP="004C5161">
      <w:r w:rsidRPr="00F37B92">
        <w:t xml:space="preserve">Après avoir fait réagir une saumure avec du carbonate de sodium et filtré le mélange, un </w:t>
      </w:r>
      <w:r w:rsidRPr="00F37B92">
        <w:t xml:space="preserve">industriel souhaite savoir si l’objectif de récupérer 90 % du lithium présent dans la saumure </w:t>
      </w:r>
      <w:r w:rsidRPr="00F37B92">
        <w:t>est atteint.</w:t>
      </w:r>
    </w:p>
    <w:p w14:paraId="1AA2800B" w14:textId="77777777" w:rsidR="00F37B92" w:rsidRDefault="00F37B92" w:rsidP="004C5161"/>
    <w:p w14:paraId="0B363377" w14:textId="494F4E12" w:rsidR="002D1480" w:rsidRDefault="007811DD" w:rsidP="004C5161">
      <w:r w:rsidRPr="00F37B92">
        <w:t xml:space="preserve">Un volume </w:t>
      </w:r>
      <w:r w:rsidRPr="00F37B92">
        <w:rPr>
          <w:i/>
        </w:rPr>
        <w:t>V</w:t>
      </w:r>
      <w:r w:rsidRPr="00F37B92">
        <w:t xml:space="preserve"> </w:t>
      </w:r>
      <w:r w:rsidRPr="00F37B92">
        <w:t>= 200,0 mL d’une solution S est préparé en dilu</w:t>
      </w:r>
      <w:r w:rsidRPr="00F37B92">
        <w:t xml:space="preserve">ant au centième le filtrat obtenu. Un volume </w:t>
      </w:r>
      <w:r w:rsidRPr="00F37B92">
        <w:rPr>
          <w:i/>
        </w:rPr>
        <w:t>V</w:t>
      </w:r>
      <w:r w:rsidRPr="00F37B92">
        <w:rPr>
          <w:vertAlign w:val="subscript"/>
        </w:rPr>
        <w:t>1</w:t>
      </w:r>
      <w:r w:rsidRPr="00F37B92">
        <w:t xml:space="preserve"> = 5,0 mL de la solution S est titré par pH-</w:t>
      </w:r>
      <w:r w:rsidRPr="00F37B92">
        <w:t xml:space="preserve">métrie avec une solution d’acide </w:t>
      </w:r>
      <w:r w:rsidRPr="00F37B92">
        <w:t>chlorhydrique (H</w:t>
      </w:r>
      <w:r w:rsidRPr="00F37B92">
        <w:rPr>
          <w:vertAlign w:val="subscript"/>
        </w:rPr>
        <w:t>3</w:t>
      </w:r>
      <w:r w:rsidRPr="00F37B92">
        <w:t>O</w:t>
      </w:r>
      <w:r w:rsidRPr="00F37B92">
        <w:rPr>
          <w:vertAlign w:val="superscript"/>
        </w:rPr>
        <w:t>+</w:t>
      </w:r>
      <w:r w:rsidRPr="00F37B92">
        <w:t>(aq) + C</w:t>
      </w:r>
      <w:r w:rsidRPr="00F37B92">
        <w:rPr>
          <w:rFonts w:eastAsia="Cambria Math"/>
        </w:rPr>
        <w:t>ℓ</w:t>
      </w:r>
      <w:r w:rsidRPr="00F37B92">
        <w:rPr>
          <w:vertAlign w:val="superscript"/>
        </w:rPr>
        <w:t>−</w:t>
      </w:r>
      <w:r w:rsidRPr="00F37B92">
        <w:t xml:space="preserve">(aq)) de concentration </w:t>
      </w:r>
      <w:r w:rsidRPr="00F37B92">
        <w:rPr>
          <w:i/>
        </w:rPr>
        <w:t>c</w:t>
      </w:r>
      <w:r w:rsidRPr="00F37B92">
        <w:rPr>
          <w:vertAlign w:val="subscript"/>
        </w:rPr>
        <w:t>2</w:t>
      </w:r>
      <w:r w:rsidRPr="00F37B92">
        <w:t xml:space="preserve"> = 1,00 × 10</w:t>
      </w:r>
      <w:r w:rsidRPr="00F37B92">
        <w:rPr>
          <w:vertAlign w:val="superscript"/>
        </w:rPr>
        <w:t>–</w:t>
      </w:r>
      <w:r w:rsidRPr="00F37B92">
        <w:rPr>
          <w:vertAlign w:val="superscript"/>
        </w:rPr>
        <w:t>2</w:t>
      </w:r>
      <w:r w:rsidRPr="00F37B92">
        <w:t xml:space="preserve"> mol·L</w:t>
      </w:r>
      <w:r w:rsidRPr="00F37B92">
        <w:rPr>
          <w:vertAlign w:val="superscript"/>
        </w:rPr>
        <w:t>–</w:t>
      </w:r>
      <w:r w:rsidRPr="00F37B92">
        <w:rPr>
          <w:vertAlign w:val="superscript"/>
        </w:rPr>
        <w:t>1</w:t>
      </w:r>
      <w:r w:rsidRPr="00F37B92">
        <w:t xml:space="preserve">. </w:t>
      </w:r>
    </w:p>
    <w:p w14:paraId="0AF94535" w14:textId="77777777" w:rsidR="00F37B92" w:rsidRPr="00F37B92" w:rsidRDefault="00F37B92" w:rsidP="004C5161"/>
    <w:p w14:paraId="396103F1" w14:textId="17E0C9D1" w:rsidR="002D1480" w:rsidRDefault="007811DD" w:rsidP="004C5161">
      <w:r w:rsidRPr="00F37B92">
        <w:rPr>
          <w:b/>
        </w:rPr>
        <w:t xml:space="preserve">Q1- </w:t>
      </w:r>
      <w:r w:rsidRPr="00F37B92">
        <w:t>Donner la liste de la verrerie à utiliser pour préparer la solution S par dilution du filtrat.</w:t>
      </w:r>
    </w:p>
    <w:p w14:paraId="2E1C42B8" w14:textId="77777777" w:rsidR="00F37B92" w:rsidRPr="00F37B92" w:rsidRDefault="00F37B92" w:rsidP="004C5161"/>
    <w:p w14:paraId="59E118BB" w14:textId="67E54D33" w:rsidR="002D1480" w:rsidRDefault="007811DD" w:rsidP="004C5161">
      <w:r w:rsidRPr="00F37B92">
        <w:rPr>
          <w:b/>
        </w:rPr>
        <w:t xml:space="preserve">Q2- </w:t>
      </w:r>
      <w:r w:rsidRPr="00F37B92">
        <w:t xml:space="preserve">Tracer le diagramme de prédominance des espèces acido-basiques </w:t>
      </w:r>
      <w:r w:rsidRPr="00F37B92">
        <w:t>H</w:t>
      </w:r>
      <w:r w:rsidRPr="00F37B92">
        <w:rPr>
          <w:vertAlign w:val="subscript"/>
        </w:rPr>
        <w:t>2</w:t>
      </w:r>
      <w:r w:rsidRPr="00F37B92">
        <w:t>CO</w:t>
      </w:r>
      <w:r w:rsidRPr="00F37B92">
        <w:rPr>
          <w:vertAlign w:val="subscript"/>
        </w:rPr>
        <w:t>3</w:t>
      </w:r>
      <w:r w:rsidRPr="00F37B92">
        <w:t>(aq)</w:t>
      </w:r>
      <w:r w:rsidRPr="00F37B92">
        <w:t xml:space="preserve">, </w:t>
      </w:r>
      <w:r w:rsidR="00F37B92" w:rsidRPr="00F37B92">
        <w:rPr>
          <w:position w:val="-12"/>
        </w:rPr>
        <w:object w:dxaOrig="680" w:dyaOrig="380" w14:anchorId="02A035B4">
          <v:shape id="_x0000_i1035" type="#_x0000_t75" style="width:34pt;height:19pt" o:ole="">
            <v:imagedata r:id="rId8" o:title=""/>
          </v:shape>
          <o:OLEObject Type="Embed" ProgID="Equation.DSMT4" ShapeID="_x0000_i1035" DrawAspect="Content" ObjectID="_1829569604" r:id="rId13"/>
        </w:object>
      </w:r>
      <w:r w:rsidRPr="00F37B92">
        <w:t xml:space="preserve">(aq), </w:t>
      </w:r>
      <w:r w:rsidR="00F37B92" w:rsidRPr="00F37B92">
        <w:rPr>
          <w:position w:val="-12"/>
        </w:rPr>
        <w:object w:dxaOrig="600" w:dyaOrig="380" w14:anchorId="186360C7">
          <v:shape id="_x0000_i1036" type="#_x0000_t75" style="width:30pt;height:19pt" o:ole="">
            <v:imagedata r:id="rId11" o:title=""/>
          </v:shape>
          <o:OLEObject Type="Embed" ProgID="Equation.DSMT4" ShapeID="_x0000_i1036" DrawAspect="Content" ObjectID="_1829569605" r:id="rId14"/>
        </w:object>
      </w:r>
      <w:r w:rsidRPr="00F37B92">
        <w:t>(aq)</w:t>
      </w:r>
      <w:r w:rsidR="00F37B92">
        <w:t>.</w:t>
      </w:r>
    </w:p>
    <w:p w14:paraId="4DBE3053" w14:textId="77777777" w:rsidR="00F37B92" w:rsidRPr="00F37B92" w:rsidRDefault="00F37B92" w:rsidP="004C5161"/>
    <w:p w14:paraId="2B7E9228" w14:textId="77777777" w:rsidR="002D1480" w:rsidRDefault="007811DD" w:rsidP="004C5161">
      <w:r w:rsidRPr="00F37B92">
        <w:rPr>
          <w:b/>
        </w:rPr>
        <w:t xml:space="preserve">Q3- </w:t>
      </w:r>
      <w:r w:rsidRPr="00F37B92">
        <w:t xml:space="preserve">Indiquer l’espèce prédominante présente </w:t>
      </w:r>
      <w:r w:rsidRPr="00F37B92">
        <w:t xml:space="preserve">initialement dans la solution titrée sachant que son pH initial est égal à 11,4. </w:t>
      </w:r>
    </w:p>
    <w:p w14:paraId="7B96CD6E" w14:textId="77777777" w:rsidR="00F37B92" w:rsidRPr="00F37B92" w:rsidRDefault="00F37B92" w:rsidP="004C5161"/>
    <w:p w14:paraId="31B9C24D" w14:textId="77777777" w:rsidR="002D1480" w:rsidRPr="00F37B92" w:rsidRDefault="007811DD" w:rsidP="004C5161">
      <w:r w:rsidRPr="00F37B92">
        <w:rPr>
          <w:b/>
        </w:rPr>
        <w:t xml:space="preserve">Q4- </w:t>
      </w:r>
      <w:r w:rsidRPr="00F37B92">
        <w:t xml:space="preserve">Préciser, en justifiant, si cette espèce est un acide, une base ou un ampholyte. </w:t>
      </w:r>
    </w:p>
    <w:p w14:paraId="670DDDDC" w14:textId="77777777" w:rsidR="00F37B92" w:rsidRDefault="00F37B92">
      <w:pPr>
        <w:spacing w:after="160" w:line="278" w:lineRule="auto"/>
        <w:jc w:val="left"/>
      </w:pPr>
      <w:r>
        <w:br w:type="page"/>
      </w:r>
    </w:p>
    <w:p w14:paraId="3E5FDF89" w14:textId="14D5BF05" w:rsidR="002D1480" w:rsidRPr="00F37B92" w:rsidRDefault="007811DD" w:rsidP="004C5161">
      <w:r w:rsidRPr="00F37B92">
        <w:lastRenderedPageBreak/>
        <w:t>L’équation de la réaction support du titrage est</w:t>
      </w:r>
      <w:r w:rsidRPr="00F37B92">
        <w:t xml:space="preserve"> : </w:t>
      </w:r>
    </w:p>
    <w:p w14:paraId="7F0F6342" w14:textId="46DE544C" w:rsidR="002D1480" w:rsidRPr="00F37B92" w:rsidRDefault="00F37B92" w:rsidP="00F37B92">
      <w:pPr>
        <w:jc w:val="center"/>
      </w:pPr>
      <w:r w:rsidRPr="00F37B92">
        <w:rPr>
          <w:position w:val="-12"/>
        </w:rPr>
        <w:object w:dxaOrig="600" w:dyaOrig="380" w14:anchorId="6353E234">
          <v:shape id="_x0000_i1037" type="#_x0000_t75" style="width:30pt;height:19pt" o:ole="">
            <v:imagedata r:id="rId11" o:title=""/>
          </v:shape>
          <o:OLEObject Type="Embed" ProgID="Equation.DSMT4" ShapeID="_x0000_i1037" DrawAspect="Content" ObjectID="_1829569606" r:id="rId15"/>
        </w:object>
      </w:r>
      <w:r w:rsidR="007811DD" w:rsidRPr="00F37B92">
        <w:t>(aq) + 2 H</w:t>
      </w:r>
      <w:r w:rsidR="007811DD" w:rsidRPr="00F37B92">
        <w:rPr>
          <w:vertAlign w:val="subscript"/>
        </w:rPr>
        <w:t>3</w:t>
      </w:r>
      <w:r w:rsidR="007811DD" w:rsidRPr="00F37B92">
        <w:t>O</w:t>
      </w:r>
      <w:r w:rsidR="007811DD" w:rsidRPr="00F37B92">
        <w:rPr>
          <w:vertAlign w:val="superscript"/>
        </w:rPr>
        <w:t>+</w:t>
      </w:r>
      <w:r w:rsidR="007811DD" w:rsidRPr="00F37B92">
        <w:t xml:space="preserve">(aq) </w:t>
      </w:r>
      <w:r w:rsidR="007811DD" w:rsidRPr="00F37B92">
        <w:rPr>
          <w:rFonts w:eastAsia="Segoe UI Symbol"/>
        </w:rPr>
        <w:t>→</w:t>
      </w:r>
      <w:r w:rsidR="007811DD" w:rsidRPr="00F37B92">
        <w:t xml:space="preserve"> H</w:t>
      </w:r>
      <w:r w:rsidR="007811DD" w:rsidRPr="00F37B92">
        <w:rPr>
          <w:vertAlign w:val="subscript"/>
        </w:rPr>
        <w:t>2</w:t>
      </w:r>
      <w:r w:rsidR="007811DD" w:rsidRPr="00F37B92">
        <w:t>CO</w:t>
      </w:r>
      <w:r w:rsidR="007811DD" w:rsidRPr="00F37B92">
        <w:rPr>
          <w:vertAlign w:val="subscript"/>
        </w:rPr>
        <w:t>3</w:t>
      </w:r>
      <w:r w:rsidR="007811DD" w:rsidRPr="00F37B92">
        <w:t>(aq) + 2 H</w:t>
      </w:r>
      <w:r w:rsidR="007811DD" w:rsidRPr="00F37B92">
        <w:rPr>
          <w:vertAlign w:val="subscript"/>
        </w:rPr>
        <w:t>2</w:t>
      </w:r>
      <w:r w:rsidR="007811DD" w:rsidRPr="00F37B92">
        <w:t>O (</w:t>
      </w:r>
      <w:r w:rsidR="007811DD" w:rsidRPr="00F37B92">
        <w:rPr>
          <w:rFonts w:eastAsia="Cambria Math"/>
        </w:rPr>
        <w:t>ℓ</w:t>
      </w:r>
      <w:r w:rsidR="007811DD" w:rsidRPr="00F37B92">
        <w:t>)</w:t>
      </w:r>
    </w:p>
    <w:p w14:paraId="0C5FC8AD" w14:textId="5A54CF16" w:rsidR="002D1480" w:rsidRDefault="007811DD" w:rsidP="004C5161">
      <w:r w:rsidRPr="00F37B92">
        <w:t>Le volum</w:t>
      </w:r>
      <w:r w:rsidRPr="00F37B92">
        <w:t xml:space="preserve">e de la solution titrante versé à l’équivalence de ce titrage est </w:t>
      </w:r>
      <w:r w:rsidRPr="00F37B92">
        <w:rPr>
          <w:i/>
        </w:rPr>
        <w:t>V</w:t>
      </w:r>
      <w:r w:rsidRPr="00F37B92">
        <w:rPr>
          <w:vertAlign w:val="subscript"/>
        </w:rPr>
        <w:t>E</w:t>
      </w:r>
      <w:r w:rsidRPr="00F37B92">
        <w:t xml:space="preserve"> = 15,2 mL.</w:t>
      </w:r>
    </w:p>
    <w:p w14:paraId="4F0E9F44" w14:textId="77777777" w:rsidR="00F37B92" w:rsidRPr="00F37B92" w:rsidRDefault="00F37B92" w:rsidP="004C5161"/>
    <w:p w14:paraId="51A24553" w14:textId="7F00DFC0" w:rsidR="002D1480" w:rsidRDefault="007811DD" w:rsidP="004C5161">
      <w:r w:rsidRPr="00F37B92">
        <w:rPr>
          <w:b/>
        </w:rPr>
        <w:t xml:space="preserve">Q5- </w:t>
      </w:r>
      <w:r w:rsidRPr="00F37B92">
        <w:t>Définir l’équivalence d’un titrage.</w:t>
      </w:r>
    </w:p>
    <w:p w14:paraId="673389BD" w14:textId="77777777" w:rsidR="00F37B92" w:rsidRPr="00F37B92" w:rsidRDefault="00F37B92" w:rsidP="004C5161"/>
    <w:p w14:paraId="594A6EFF" w14:textId="3F37F505" w:rsidR="002D1480" w:rsidRDefault="007811DD" w:rsidP="004C5161">
      <w:r w:rsidRPr="00F37B92">
        <w:rPr>
          <w:b/>
        </w:rPr>
        <w:t xml:space="preserve">Q6- </w:t>
      </w:r>
      <w:r w:rsidRPr="00F37B92">
        <w:t xml:space="preserve">Donner la relation entre la quantité de matière initiale des ions carbonate </w:t>
      </w:r>
      <w:r w:rsidRPr="00F37B92">
        <w:rPr>
          <w:i/>
        </w:rPr>
        <w:t>n</w:t>
      </w:r>
      <w:r w:rsidRPr="00F37B92">
        <w:rPr>
          <w:vertAlign w:val="subscript"/>
        </w:rPr>
        <w:t>0</w:t>
      </w:r>
      <w:r w:rsidRPr="00F37B92">
        <w:t xml:space="preserve"> (CO</w:t>
      </w:r>
      <w:r w:rsidRPr="00F37B92">
        <w:rPr>
          <w:vertAlign w:val="subscript"/>
        </w:rPr>
        <w:t>3</w:t>
      </w:r>
      <w:r w:rsidRPr="00F37B92">
        <w:rPr>
          <w:vertAlign w:val="superscript"/>
        </w:rPr>
        <w:t>2</w:t>
      </w:r>
      <w:r w:rsidRPr="00F37B92">
        <w:rPr>
          <w:vertAlign w:val="superscript"/>
        </w:rPr>
        <w:t>–</w:t>
      </w:r>
      <w:r w:rsidRPr="00F37B92">
        <w:t xml:space="preserve">) et la quantité de matière des ions oxonium </w:t>
      </w:r>
      <w:r w:rsidRPr="00F37B92">
        <w:rPr>
          <w:i/>
        </w:rPr>
        <w:t>n</w:t>
      </w:r>
      <w:r w:rsidRPr="00F37B92">
        <w:rPr>
          <w:vertAlign w:val="subscript"/>
        </w:rPr>
        <w:t>E</w:t>
      </w:r>
      <w:r w:rsidRPr="00F37B92">
        <w:t>(H</w:t>
      </w:r>
      <w:r w:rsidRPr="00F37B92">
        <w:rPr>
          <w:vertAlign w:val="subscript"/>
        </w:rPr>
        <w:t>3</w:t>
      </w:r>
      <w:r w:rsidRPr="00F37B92">
        <w:t>O</w:t>
      </w:r>
      <w:r w:rsidRPr="00F37B92">
        <w:rPr>
          <w:vertAlign w:val="superscript"/>
        </w:rPr>
        <w:t>+</w:t>
      </w:r>
      <w:r w:rsidRPr="00F37B92">
        <w:t xml:space="preserve">) </w:t>
      </w:r>
      <w:r w:rsidRPr="00F37B92">
        <w:t>versée à l’équivalence.</w:t>
      </w:r>
    </w:p>
    <w:p w14:paraId="337A1B3C" w14:textId="77777777" w:rsidR="00F37B92" w:rsidRPr="00F37B92" w:rsidRDefault="00F37B92" w:rsidP="004C5161"/>
    <w:p w14:paraId="1791116B" w14:textId="6E73ACA1" w:rsidR="002D1480" w:rsidRPr="00F37B92" w:rsidRDefault="007811DD" w:rsidP="004C5161">
      <w:r w:rsidRPr="00F37B92">
        <w:rPr>
          <w:b/>
        </w:rPr>
        <w:t xml:space="preserve">Q7- </w:t>
      </w:r>
      <w:r w:rsidRPr="00F37B92">
        <w:t>Déterminer si l’objectif d’extraction du lithium de la saumure est atteint.</w:t>
      </w:r>
    </w:p>
    <w:p w14:paraId="3355F51D" w14:textId="66B2828A" w:rsidR="002D1480" w:rsidRDefault="007811DD" w:rsidP="004C5161">
      <w:pPr>
        <w:rPr>
          <w:i/>
        </w:rPr>
      </w:pPr>
      <w:r w:rsidRPr="00F37B92">
        <w:rPr>
          <w:i/>
        </w:rPr>
        <w:t>Le candidat est invité à prendre des initiatives et à présenter la démarche suivie, même si elle n’a pas abouti. La démarche est évaluée et doit être correctement présentée.</w:t>
      </w:r>
    </w:p>
    <w:p w14:paraId="5CD6A4BF" w14:textId="77777777" w:rsidR="00F37B92" w:rsidRPr="00F37B92" w:rsidRDefault="00F37B92" w:rsidP="004C5161">
      <w:pPr>
        <w:rPr>
          <w:iCs/>
        </w:rPr>
      </w:pPr>
    </w:p>
    <w:p w14:paraId="03A918B4" w14:textId="60B1DDC4" w:rsidR="002D1480" w:rsidRDefault="007811DD" w:rsidP="004C5161">
      <w:pPr>
        <w:rPr>
          <w:b/>
        </w:rPr>
      </w:pPr>
      <w:r w:rsidRPr="00F37B92">
        <w:rPr>
          <w:b/>
        </w:rPr>
        <w:t>Partie 2 – Fonctionnement d’une batterie lithium-ion</w:t>
      </w:r>
    </w:p>
    <w:p w14:paraId="5D8247F8" w14:textId="77777777" w:rsidR="00AB05C6" w:rsidRPr="00F37B92" w:rsidRDefault="00AB05C6" w:rsidP="004C5161"/>
    <w:p w14:paraId="09256997" w14:textId="77777777" w:rsidR="002D1480" w:rsidRPr="00F37B92" w:rsidRDefault="007811DD" w:rsidP="004C5161">
      <w:r w:rsidRPr="00F37B92">
        <w:rPr>
          <w:rFonts w:eastAsia="Calibri"/>
          <w:noProof/>
          <w:sz w:val="22"/>
        </w:rPr>
        <mc:AlternateContent>
          <mc:Choice Requires="wpg">
            <w:drawing>
              <wp:inline distT="0" distB="0" distL="0" distR="0" wp14:anchorId="0AB8FBC8" wp14:editId="54D083CB">
                <wp:extent cx="8400637" cy="5263027"/>
                <wp:effectExtent l="0" t="0" r="0" b="13970"/>
                <wp:docPr id="5571" name="Group 55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400637" cy="5263027"/>
                          <a:chOff x="0" y="0"/>
                          <a:chExt cx="8118101" cy="5263027"/>
                        </a:xfrm>
                      </wpg:grpSpPr>
                      <wps:wsp>
                        <wps:cNvPr id="253" name="Rectangle 253"/>
                        <wps:cNvSpPr/>
                        <wps:spPr>
                          <a:xfrm>
                            <a:off x="49073" y="88014"/>
                            <a:ext cx="1047066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001E9FB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rPr>
                                  <w:b/>
                                </w:rPr>
                                <w:t xml:space="preserve">Document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54" name="Rectangle 254"/>
                        <wps:cNvSpPr/>
                        <wps:spPr>
                          <a:xfrm>
                            <a:off x="836948" y="88014"/>
                            <a:ext cx="112375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BF39F74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rPr>
                                  <w:b/>
                                </w:rPr>
                                <w:t>–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55" name="Rectangle 255"/>
                        <wps:cNvSpPr/>
                        <wps:spPr>
                          <a:xfrm>
                            <a:off x="922200" y="88014"/>
                            <a:ext cx="56138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3891EB0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56" name="Rectangle 256"/>
                        <wps:cNvSpPr/>
                        <wps:spPr>
                          <a:xfrm>
                            <a:off x="965017" y="88014"/>
                            <a:ext cx="2496997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CEE7B23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rPr>
                                  <w:b/>
                                </w:rPr>
                                <w:t>Description d’une batterie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57" name="Rectangle 257"/>
                        <wps:cNvSpPr/>
                        <wps:spPr>
                          <a:xfrm>
                            <a:off x="2887124" y="88014"/>
                            <a:ext cx="1090246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19C72DA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rPr>
                                  <w:b/>
                                </w:rPr>
                                <w:t xml:space="preserve">lithium-ion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58" name="Rectangle 258"/>
                        <wps:cNvSpPr/>
                        <wps:spPr>
                          <a:xfrm>
                            <a:off x="49073" y="339476"/>
                            <a:ext cx="8069028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3CFBEE9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 xml:space="preserve">Une batterie est composée de plusieurs piles individuelles connectées les unes aux autres.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59" name="Rectangle 259"/>
                        <wps:cNvSpPr/>
                        <wps:spPr>
                          <a:xfrm>
                            <a:off x="49073" y="514737"/>
                            <a:ext cx="283112" cy="22573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AC13B9E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 xml:space="preserve">La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60" name="Rectangle 260"/>
                        <wps:cNvSpPr/>
                        <wps:spPr>
                          <a:xfrm>
                            <a:off x="262395" y="514737"/>
                            <a:ext cx="730607" cy="22573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1C83E0D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rPr>
                                  <w:b/>
                                </w:rPr>
                                <w:t>figure 1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61" name="Rectangle 261"/>
                        <wps:cNvSpPr/>
                        <wps:spPr>
                          <a:xfrm>
                            <a:off x="812482" y="514737"/>
                            <a:ext cx="3740026" cy="22573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CC3F2C6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 xml:space="preserve"> ci-dessous schématise une de ces piles.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62" name="Rectangle 262"/>
                        <wps:cNvSpPr/>
                        <wps:spPr>
                          <a:xfrm>
                            <a:off x="49073" y="766199"/>
                            <a:ext cx="56138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63411DF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63" name="Rectangle 263"/>
                        <wps:cNvSpPr/>
                        <wps:spPr>
                          <a:xfrm>
                            <a:off x="49073" y="1017660"/>
                            <a:ext cx="56138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3A2D67D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64" name="Rectangle 264"/>
                        <wps:cNvSpPr/>
                        <wps:spPr>
                          <a:xfrm>
                            <a:off x="49073" y="1269122"/>
                            <a:ext cx="56138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D0DAEE7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65" name="Rectangle 265"/>
                        <wps:cNvSpPr/>
                        <wps:spPr>
                          <a:xfrm>
                            <a:off x="49073" y="1520584"/>
                            <a:ext cx="56138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403491B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66" name="Rectangle 266"/>
                        <wps:cNvSpPr/>
                        <wps:spPr>
                          <a:xfrm>
                            <a:off x="49073" y="1772045"/>
                            <a:ext cx="56138" cy="22573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8F49FAF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67" name="Rectangle 267"/>
                        <wps:cNvSpPr/>
                        <wps:spPr>
                          <a:xfrm>
                            <a:off x="49073" y="2023506"/>
                            <a:ext cx="56138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F091C61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68" name="Rectangle 268"/>
                        <wps:cNvSpPr/>
                        <wps:spPr>
                          <a:xfrm>
                            <a:off x="49073" y="2275222"/>
                            <a:ext cx="56138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55EAC59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69" name="Rectangle 269"/>
                        <wps:cNvSpPr/>
                        <wps:spPr>
                          <a:xfrm>
                            <a:off x="49073" y="2526683"/>
                            <a:ext cx="56138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755822B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70" name="Rectangle 270"/>
                        <wps:cNvSpPr/>
                        <wps:spPr>
                          <a:xfrm>
                            <a:off x="49073" y="2778145"/>
                            <a:ext cx="56138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A244DCE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71" name="Rectangle 271"/>
                        <wps:cNvSpPr/>
                        <wps:spPr>
                          <a:xfrm>
                            <a:off x="1722755" y="3029606"/>
                            <a:ext cx="802029" cy="2257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DF7086A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 xml:space="preserve">Figure 1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896" name="Rectangle 4896"/>
                        <wps:cNvSpPr/>
                        <wps:spPr>
                          <a:xfrm>
                            <a:off x="2324720" y="3029607"/>
                            <a:ext cx="56138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AB120A9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: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897" name="Rectangle 4897"/>
                        <wps:cNvSpPr/>
                        <wps:spPr>
                          <a:xfrm>
                            <a:off x="2409924" y="3029607"/>
                            <a:ext cx="1665544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E9BCE38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Schéma d’une pile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73" name="Rectangle 273"/>
                        <wps:cNvSpPr/>
                        <wps:spPr>
                          <a:xfrm>
                            <a:off x="3705663" y="3029606"/>
                            <a:ext cx="978966" cy="2257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5B5B6EF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 xml:space="preserve">lithium-ion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74" name="Rectangle 274"/>
                        <wps:cNvSpPr/>
                        <wps:spPr>
                          <a:xfrm>
                            <a:off x="49073" y="3277203"/>
                            <a:ext cx="18526" cy="7449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217138F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rPr>
                                  <w:sz w:val="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75" name="Rectangle 275"/>
                        <wps:cNvSpPr/>
                        <wps:spPr>
                          <a:xfrm>
                            <a:off x="49073" y="3415182"/>
                            <a:ext cx="6705645" cy="22573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7DAA6B8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 xml:space="preserve">Lors du fonctionnement de la pile, une réaction a lieu à chaque électrode :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901" name="Rectangle 4901"/>
                        <wps:cNvSpPr/>
                        <wps:spPr>
                          <a:xfrm>
                            <a:off x="328265" y="3666643"/>
                            <a:ext cx="56138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8834F7C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900" name="Rectangle 4900"/>
                        <wps:cNvSpPr/>
                        <wps:spPr>
                          <a:xfrm>
                            <a:off x="277673" y="3666643"/>
                            <a:ext cx="67287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C606C6D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-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5041" name="Rectangle 5041"/>
                        <wps:cNvSpPr/>
                        <wps:spPr>
                          <a:xfrm>
                            <a:off x="506294" y="3666643"/>
                            <a:ext cx="973268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8727336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rPr>
                                  <w:u w:val="single" w:color="000000"/>
                                </w:rPr>
                                <w:t>Réaction 1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5042" name="Rectangle 5042"/>
                        <wps:cNvSpPr/>
                        <wps:spPr>
                          <a:xfrm>
                            <a:off x="1239289" y="3666643"/>
                            <a:ext cx="56139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73B409A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902" name="Rectangle 4902"/>
                        <wps:cNvSpPr/>
                        <wps:spPr>
                          <a:xfrm>
                            <a:off x="1280435" y="3666643"/>
                            <a:ext cx="56138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B58C53D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: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903" name="Rectangle 4903"/>
                        <wps:cNvSpPr/>
                        <wps:spPr>
                          <a:xfrm>
                            <a:off x="1368677" y="3666643"/>
                            <a:ext cx="1514339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859A5D8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l’oxyde de cobalt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898" name="Rectangle 4898"/>
                        <wps:cNvSpPr/>
                        <wps:spPr>
                          <a:xfrm>
                            <a:off x="2554830" y="3666643"/>
                            <a:ext cx="67287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3806D22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(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899" name="Rectangle 4899"/>
                        <wps:cNvSpPr/>
                        <wps:spPr>
                          <a:xfrm>
                            <a:off x="2605422" y="3666643"/>
                            <a:ext cx="415463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7C92E0C" w14:textId="359810C0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CoO</w:t>
                              </w:r>
                              <w:r w:rsidR="00AB05C6" w:rsidRPr="00AB05C6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904" name="Rectangle 4904"/>
                        <wps:cNvSpPr/>
                        <wps:spPr>
                          <a:xfrm>
                            <a:off x="2975483" y="3666643"/>
                            <a:ext cx="67287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19E7B77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(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905" name="Rectangle 4905"/>
                        <wps:cNvSpPr/>
                        <wps:spPr>
                          <a:xfrm>
                            <a:off x="3026075" y="3666643"/>
                            <a:ext cx="3083757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D5E765E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s)) se combine aux ions lithium (Li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81" name="Rectangle 281"/>
                        <wps:cNvSpPr/>
                        <wps:spPr>
                          <a:xfrm>
                            <a:off x="5344414" y="3661736"/>
                            <a:ext cx="79060" cy="15124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A3CAEE3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rPr>
                                  <w:vertAlign w:val="superscript"/>
                                </w:rPr>
                                <w:t>+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906" name="Rectangle 4906"/>
                        <wps:cNvSpPr/>
                        <wps:spPr>
                          <a:xfrm>
                            <a:off x="5403850" y="3666643"/>
                            <a:ext cx="67287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F6EB28B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(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907" name="Rectangle 4907"/>
                        <wps:cNvSpPr/>
                        <wps:spPr>
                          <a:xfrm>
                            <a:off x="5454442" y="3666643"/>
                            <a:ext cx="880257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4735E01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 xml:space="preserve">aq)) pour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93" name="Rectangle 293"/>
                        <wps:cNvSpPr/>
                        <wps:spPr>
                          <a:xfrm>
                            <a:off x="506273" y="3841904"/>
                            <a:ext cx="1272959" cy="22573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5FFB625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former l’oxyde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94" name="Rectangle 294"/>
                        <wps:cNvSpPr/>
                        <wps:spPr>
                          <a:xfrm>
                            <a:off x="1505924" y="3841904"/>
                            <a:ext cx="2546551" cy="22573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5FF0649" w14:textId="5B57F363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métallique de lithium (LiCoO</w:t>
                              </w:r>
                              <w:r w:rsidR="00C10551" w:rsidRPr="00C10551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96" name="Rectangle 296"/>
                        <wps:cNvSpPr/>
                        <wps:spPr>
                          <a:xfrm>
                            <a:off x="3477133" y="3841904"/>
                            <a:ext cx="528454" cy="22573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54CB897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 xml:space="preserve"> (s)) :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297" name="Rectangle 297"/>
                        <wps:cNvSpPr/>
                        <wps:spPr>
                          <a:xfrm>
                            <a:off x="2138807" y="4017165"/>
                            <a:ext cx="416271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A05AFDA" w14:textId="5E5CDE9B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CoO</w:t>
                              </w:r>
                              <w:r w:rsidR="00C10551" w:rsidRPr="00C10551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908" name="Rectangle 4908"/>
                        <wps:cNvSpPr/>
                        <wps:spPr>
                          <a:xfrm>
                            <a:off x="2509139" y="4017165"/>
                            <a:ext cx="67287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F62B488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(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909" name="Rectangle 4909"/>
                        <wps:cNvSpPr/>
                        <wps:spPr>
                          <a:xfrm>
                            <a:off x="2559731" y="4017165"/>
                            <a:ext cx="557071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5595988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s) + Li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300" name="Rectangle 300"/>
                        <wps:cNvSpPr/>
                        <wps:spPr>
                          <a:xfrm>
                            <a:off x="2978531" y="4012259"/>
                            <a:ext cx="79060" cy="1512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5C3B2B0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rPr>
                                  <w:vertAlign w:val="superscript"/>
                                </w:rPr>
                                <w:t>+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910" name="Rectangle 4910"/>
                        <wps:cNvSpPr/>
                        <wps:spPr>
                          <a:xfrm>
                            <a:off x="3037966" y="4017165"/>
                            <a:ext cx="67287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A7DF4A0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(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911" name="Rectangle 4911"/>
                        <wps:cNvSpPr/>
                        <wps:spPr>
                          <a:xfrm>
                            <a:off x="3088558" y="4017165"/>
                            <a:ext cx="636305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91A604C" w14:textId="5F0B1E00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aq) + e</w:t>
                              </w:r>
                              <w:r w:rsidR="00C10551" w:rsidRPr="00C10551">
                                <w:rPr>
                                  <w:vertAlign w:val="superscript"/>
                                </w:rPr>
                                <w:t>–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303" name="Rectangle 303"/>
                        <wps:cNvSpPr/>
                        <wps:spPr>
                          <a:xfrm>
                            <a:off x="3602101" y="4017165"/>
                            <a:ext cx="803409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825A1DE" w14:textId="15DF3199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 xml:space="preserve"> = LiCoO</w:t>
                              </w:r>
                              <w:r w:rsidR="00C10551" w:rsidRPr="00C10551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912" name="Rectangle 4912"/>
                        <wps:cNvSpPr/>
                        <wps:spPr>
                          <a:xfrm>
                            <a:off x="4263517" y="4017165"/>
                            <a:ext cx="67287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D5ABB6D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(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913" name="Rectangle 4913"/>
                        <wps:cNvSpPr/>
                        <wps:spPr>
                          <a:xfrm>
                            <a:off x="4314109" y="4017165"/>
                            <a:ext cx="224051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D6C9642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 xml:space="preserve">s)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306" name="Rectangle 306"/>
                        <wps:cNvSpPr/>
                        <wps:spPr>
                          <a:xfrm>
                            <a:off x="3289681" y="4190568"/>
                            <a:ext cx="37612" cy="15124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E3DD7FA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rPr>
                                  <w:sz w:val="1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914" name="Rectangle 4914"/>
                        <wps:cNvSpPr/>
                        <wps:spPr>
                          <a:xfrm>
                            <a:off x="277673" y="4309775"/>
                            <a:ext cx="67287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E072415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-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915" name="Rectangle 4915"/>
                        <wps:cNvSpPr/>
                        <wps:spPr>
                          <a:xfrm>
                            <a:off x="328265" y="4309775"/>
                            <a:ext cx="56138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5E64989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5043" name="Rectangle 5043"/>
                        <wps:cNvSpPr/>
                        <wps:spPr>
                          <a:xfrm>
                            <a:off x="506294" y="4309775"/>
                            <a:ext cx="1001354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2095DC7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rPr>
                                  <w:u w:val="single" w:color="000000"/>
                                </w:rPr>
                                <w:t>Réaction 2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5044" name="Rectangle 5044"/>
                        <wps:cNvSpPr/>
                        <wps:spPr>
                          <a:xfrm>
                            <a:off x="1259191" y="4309775"/>
                            <a:ext cx="4558122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F71CC55" w14:textId="3F19ECA8" w:rsidR="002D1480" w:rsidRPr="00C10551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 xml:space="preserve"> : le composé lithium carbonique, de formule LiC</w:t>
                              </w:r>
                              <w:r w:rsidR="00C10551" w:rsidRPr="00C10551">
                                <w:rPr>
                                  <w:vertAlign w:val="subscript"/>
                                </w:rPr>
                                <w:t>6</w:t>
                              </w:r>
                              <w:r w:rsidR="00C10551">
                                <w:t xml:space="preserve">(s) forme des ions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321" name="Rectangle 321"/>
                        <wps:cNvSpPr/>
                        <wps:spPr>
                          <a:xfrm>
                            <a:off x="506273" y="4485035"/>
                            <a:ext cx="869217" cy="2257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DA65A32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lithium (Li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322" name="Rectangle 322"/>
                        <wps:cNvSpPr/>
                        <wps:spPr>
                          <a:xfrm>
                            <a:off x="1160018" y="4480130"/>
                            <a:ext cx="79059" cy="15124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4367E0B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rPr>
                                  <w:vertAlign w:val="superscript"/>
                                </w:rPr>
                                <w:t>+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919" name="Rectangle 4919"/>
                        <wps:cNvSpPr/>
                        <wps:spPr>
                          <a:xfrm>
                            <a:off x="1270046" y="4485036"/>
                            <a:ext cx="1925595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3EE7F55" w14:textId="41A8443F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aq)) et du graphite (C</w:t>
                              </w:r>
                              <w:r w:rsidR="00C10551" w:rsidRPr="00C10551">
                                <w:rPr>
                                  <w:vertAlign w:val="subscript"/>
                                </w:rPr>
                                <w:t>6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918" name="Rectangle 4918"/>
                        <wps:cNvSpPr/>
                        <wps:spPr>
                          <a:xfrm>
                            <a:off x="1219454" y="4485036"/>
                            <a:ext cx="67287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D7FB9B4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(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920" name="Rectangle 4920"/>
                        <wps:cNvSpPr/>
                        <wps:spPr>
                          <a:xfrm>
                            <a:off x="2775839" y="4485036"/>
                            <a:ext cx="67287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7E900F12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(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921" name="Rectangle 4921"/>
                        <wps:cNvSpPr/>
                        <wps:spPr>
                          <a:xfrm>
                            <a:off x="2826431" y="4485036"/>
                            <a:ext cx="404423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F5AFD11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 xml:space="preserve">s)) :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326" name="Rectangle 326"/>
                        <wps:cNvSpPr/>
                        <wps:spPr>
                          <a:xfrm>
                            <a:off x="2112899" y="4736879"/>
                            <a:ext cx="304197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2AD900B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LiC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327" name="Rectangle 327"/>
                        <wps:cNvSpPr/>
                        <wps:spPr>
                          <a:xfrm>
                            <a:off x="2341499" y="4788361"/>
                            <a:ext cx="75291" cy="1512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67BF86A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rPr>
                                  <w:vertAlign w:val="subscript"/>
                                </w:rPr>
                                <w:t>6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922" name="Rectangle 4922"/>
                        <wps:cNvSpPr/>
                        <wps:spPr>
                          <a:xfrm>
                            <a:off x="2397887" y="4736879"/>
                            <a:ext cx="67287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88229D2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(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923" name="Rectangle 4923"/>
                        <wps:cNvSpPr/>
                        <wps:spPr>
                          <a:xfrm>
                            <a:off x="2448479" y="4736879"/>
                            <a:ext cx="557071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DBD286A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s) = Li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329" name="Rectangle 329"/>
                        <wps:cNvSpPr/>
                        <wps:spPr>
                          <a:xfrm>
                            <a:off x="2867278" y="4731973"/>
                            <a:ext cx="79060" cy="15124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36FFA1F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rPr>
                                  <w:vertAlign w:val="superscript"/>
                                </w:rPr>
                                <w:t>+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924" name="Rectangle 4924"/>
                        <wps:cNvSpPr/>
                        <wps:spPr>
                          <a:xfrm>
                            <a:off x="2926715" y="4736879"/>
                            <a:ext cx="67287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2CDD2E77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(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925" name="Rectangle 4925"/>
                        <wps:cNvSpPr/>
                        <wps:spPr>
                          <a:xfrm>
                            <a:off x="2977307" y="4736879"/>
                            <a:ext cx="669850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576710E3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aq) + C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331" name="Rectangle 331"/>
                        <wps:cNvSpPr/>
                        <wps:spPr>
                          <a:xfrm>
                            <a:off x="3481705" y="4788361"/>
                            <a:ext cx="75291" cy="1512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16AC3990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rPr>
                                  <w:vertAlign w:val="subscript"/>
                                </w:rPr>
                                <w:t>6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926" name="Rectangle 4926"/>
                        <wps:cNvSpPr/>
                        <wps:spPr>
                          <a:xfrm>
                            <a:off x="3538093" y="4736879"/>
                            <a:ext cx="67287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90ED0B2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(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4927" name="Rectangle 4927"/>
                        <wps:cNvSpPr/>
                        <wps:spPr>
                          <a:xfrm>
                            <a:off x="3588685" y="4736879"/>
                            <a:ext cx="512786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0B4A7858" w14:textId="2FA428B5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>s) + e</w:t>
                              </w:r>
                              <w:r w:rsidR="00C10551" w:rsidRPr="00C10551">
                                <w:rPr>
                                  <w:vertAlign w:val="superscript"/>
                                </w:rPr>
                                <w:t>–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334" name="Rectangle 334"/>
                        <wps:cNvSpPr/>
                        <wps:spPr>
                          <a:xfrm>
                            <a:off x="4009009" y="4736879"/>
                            <a:ext cx="56139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6D012B0E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335" name="Rectangle 335"/>
                        <wps:cNvSpPr/>
                        <wps:spPr>
                          <a:xfrm>
                            <a:off x="3269868" y="4988339"/>
                            <a:ext cx="1285148" cy="2257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2531EE5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rPr>
                                  <w:i/>
                                </w:rPr>
                                <w:t>D’après le site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5047" name="Rectangle 5047"/>
                        <wps:cNvSpPr/>
                        <wps:spPr>
                          <a:xfrm>
                            <a:off x="4278757" y="4988340"/>
                            <a:ext cx="2387260" cy="2257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39FEBF7D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rPr>
                                  <w:i/>
                                  <w:color w:val="000080"/>
                                  <w:u w:val="single" w:color="000080"/>
                                </w:rPr>
                                <w:t>https://parlonssciences.ca/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337" name="Rectangle 337"/>
                        <wps:cNvSpPr/>
                        <wps:spPr>
                          <a:xfrm>
                            <a:off x="6074410" y="4988339"/>
                            <a:ext cx="56138" cy="2257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14:paraId="436998C6" w14:textId="77777777" w:rsidR="002D1480" w:rsidRDefault="007811DD">
                              <w:pPr>
                                <w:spacing w:after="160" w:line="259" w:lineRule="auto"/>
                                <w:jc w:val="left"/>
                              </w:pP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  <wps:wsp>
                        <wps:cNvPr id="5963" name="Shape 5963"/>
                        <wps:cNvSpPr/>
                        <wps:spPr>
                          <a:xfrm>
                            <a:off x="0" y="0"/>
                            <a:ext cx="9144" cy="91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144" h="9144">
                                <a:moveTo>
                                  <a:pt x="0" y="0"/>
                                </a:moveTo>
                                <a:lnTo>
                                  <a:pt x="9144" y="0"/>
                                </a:lnTo>
                                <a:lnTo>
                                  <a:pt x="9144" y="9144"/>
                                </a:lnTo>
                                <a:lnTo>
                                  <a:pt x="0" y="914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5964" name="Shape 5964"/>
                        <wps:cNvSpPr/>
                        <wps:spPr>
                          <a:xfrm>
                            <a:off x="6096" y="0"/>
                            <a:ext cx="6109454" cy="91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109454" h="9144">
                                <a:moveTo>
                                  <a:pt x="0" y="0"/>
                                </a:moveTo>
                                <a:lnTo>
                                  <a:pt x="6109454" y="0"/>
                                </a:lnTo>
                                <a:lnTo>
                                  <a:pt x="6109454" y="9144"/>
                                </a:lnTo>
                                <a:lnTo>
                                  <a:pt x="0" y="914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5965" name="Shape 5965"/>
                        <wps:cNvSpPr/>
                        <wps:spPr>
                          <a:xfrm>
                            <a:off x="6115550" y="0"/>
                            <a:ext cx="9144" cy="91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144" h="9144">
                                <a:moveTo>
                                  <a:pt x="0" y="0"/>
                                </a:moveTo>
                                <a:lnTo>
                                  <a:pt x="9144" y="0"/>
                                </a:lnTo>
                                <a:lnTo>
                                  <a:pt x="9144" y="9144"/>
                                </a:lnTo>
                                <a:lnTo>
                                  <a:pt x="0" y="914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5966" name="Shape 5966"/>
                        <wps:cNvSpPr/>
                        <wps:spPr>
                          <a:xfrm>
                            <a:off x="0" y="6096"/>
                            <a:ext cx="9144" cy="524778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144" h="5247787">
                                <a:moveTo>
                                  <a:pt x="0" y="0"/>
                                </a:moveTo>
                                <a:lnTo>
                                  <a:pt x="9144" y="0"/>
                                </a:lnTo>
                                <a:lnTo>
                                  <a:pt x="9144" y="5247787"/>
                                </a:lnTo>
                                <a:lnTo>
                                  <a:pt x="0" y="5247787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5967" name="Shape 5967"/>
                        <wps:cNvSpPr/>
                        <wps:spPr>
                          <a:xfrm>
                            <a:off x="0" y="5253883"/>
                            <a:ext cx="9144" cy="91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144" h="9144">
                                <a:moveTo>
                                  <a:pt x="0" y="0"/>
                                </a:moveTo>
                                <a:lnTo>
                                  <a:pt x="9144" y="0"/>
                                </a:lnTo>
                                <a:lnTo>
                                  <a:pt x="9144" y="9144"/>
                                </a:lnTo>
                                <a:lnTo>
                                  <a:pt x="0" y="914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5968" name="Shape 5968"/>
                        <wps:cNvSpPr/>
                        <wps:spPr>
                          <a:xfrm>
                            <a:off x="6096" y="5253883"/>
                            <a:ext cx="6109454" cy="91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6109454" h="9144">
                                <a:moveTo>
                                  <a:pt x="0" y="0"/>
                                </a:moveTo>
                                <a:lnTo>
                                  <a:pt x="6109454" y="0"/>
                                </a:lnTo>
                                <a:lnTo>
                                  <a:pt x="6109454" y="9144"/>
                                </a:lnTo>
                                <a:lnTo>
                                  <a:pt x="0" y="914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5969" name="Shape 5969"/>
                        <wps:cNvSpPr/>
                        <wps:spPr>
                          <a:xfrm>
                            <a:off x="6115550" y="6096"/>
                            <a:ext cx="9144" cy="5247787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144" h="5247787">
                                <a:moveTo>
                                  <a:pt x="0" y="0"/>
                                </a:moveTo>
                                <a:lnTo>
                                  <a:pt x="9144" y="0"/>
                                </a:lnTo>
                                <a:lnTo>
                                  <a:pt x="9144" y="5247787"/>
                                </a:lnTo>
                                <a:lnTo>
                                  <a:pt x="0" y="5247787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>
                        <wps:cNvPr id="5970" name="Shape 5970"/>
                        <wps:cNvSpPr/>
                        <wps:spPr>
                          <a:xfrm>
                            <a:off x="6115550" y="5253883"/>
                            <a:ext cx="9144" cy="91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144" h="9144">
                                <a:moveTo>
                                  <a:pt x="0" y="0"/>
                                </a:moveTo>
                                <a:lnTo>
                                  <a:pt x="9144" y="0"/>
                                </a:lnTo>
                                <a:lnTo>
                                  <a:pt x="9144" y="9144"/>
                                </a:lnTo>
                                <a:lnTo>
                                  <a:pt x="0" y="914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52" name="Picture 352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1566672" y="740028"/>
                            <a:ext cx="3169919" cy="220067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AB8FBC8" id="Group 5571" o:spid="_x0000_s1026" style="width:661.45pt;height:414.4pt;mso-position-horizontal-relative:char;mso-position-vertical-relative:line" coordsize="81181,52630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">
                <v:rect id="Rectangle 253" o:spid="_x0000_s1027" style="position:absolute;left:490;top:880;width:10471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" filled="f" stroked="f">
                  <v:textbox inset="0,0,0,0">
                    <w:txbxContent>
                      <w:p w14:paraId="3001E9FB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rPr>
                            <w:b/>
                          </w:rPr>
                          <w:t xml:space="preserve">Document </w:t>
                        </w:r>
                      </w:p>
                    </w:txbxContent>
                  </v:textbox>
                </v:rect>
                <v:rect id="Rectangle 254" o:spid="_x0000_s1028" style="position:absolute;left:8369;top:880;width:1124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" filled="f" stroked="f">
                  <v:textbox inset="0,0,0,0">
                    <w:txbxContent>
                      <w:p w14:paraId="6BF39F74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rPr>
                            <w:b/>
                          </w:rPr>
                          <w:t>–</w:t>
                        </w:r>
                      </w:p>
                    </w:txbxContent>
                  </v:textbox>
                </v:rect>
                <v:rect id="Rectangle 255" o:spid="_x0000_s1029" style="position:absolute;left:9222;top:880;width:561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" filled="f" stroked="f">
                  <v:textbox inset="0,0,0,0">
                    <w:txbxContent>
                      <w:p w14:paraId="33891EB0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rPr>
                            <w:b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56" o:spid="_x0000_s1030" style="position:absolute;left:9650;top:880;width:24970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" filled="f" stroked="f">
                  <v:textbox inset="0,0,0,0">
                    <w:txbxContent>
                      <w:p w14:paraId="5CEE7B23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rPr>
                            <w:b/>
                          </w:rPr>
                          <w:t>Description d’une batterie</w:t>
                        </w:r>
                      </w:p>
                    </w:txbxContent>
                  </v:textbox>
                </v:rect>
                <v:rect id="Rectangle 257" o:spid="_x0000_s1031" style="position:absolute;left:28871;top:880;width:10902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" filled="f" stroked="f">
                  <v:textbox inset="0,0,0,0">
                    <w:txbxContent>
                      <w:p w14:paraId="719C72DA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rPr>
                            <w:b/>
                          </w:rPr>
                          <w:t xml:space="preserve">lithium-ion </w:t>
                        </w:r>
                      </w:p>
                    </w:txbxContent>
                  </v:textbox>
                </v:rect>
                <v:rect id="Rectangle 258" o:spid="_x0000_s1032" style="position:absolute;left:490;top:3394;width:80691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" filled="f" stroked="f">
                  <v:textbox inset="0,0,0,0">
                    <w:txbxContent>
                      <w:p w14:paraId="03CFBEE9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 xml:space="preserve">Une batterie est composée de plusieurs piles individuelles connectées les unes aux autres. </w:t>
                        </w:r>
                      </w:p>
                    </w:txbxContent>
                  </v:textbox>
                </v:rect>
                <v:rect id="Rectangle 259" o:spid="_x0000_s1033" style="position:absolute;left:490;top:5147;width:2831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" filled="f" stroked="f">
                  <v:textbox inset="0,0,0,0">
                    <w:txbxContent>
                      <w:p w14:paraId="2AC13B9E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 xml:space="preserve">La </w:t>
                        </w:r>
                      </w:p>
                    </w:txbxContent>
                  </v:textbox>
                </v:rect>
                <v:rect id="Rectangle 260" o:spid="_x0000_s1034" style="position:absolute;left:2623;top:5147;width:7307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" filled="f" stroked="f">
                  <v:textbox inset="0,0,0,0">
                    <w:txbxContent>
                      <w:p w14:paraId="21C83E0D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rPr>
                            <w:b/>
                          </w:rPr>
                          <w:t>figure 1</w:t>
                        </w:r>
                      </w:p>
                    </w:txbxContent>
                  </v:textbox>
                </v:rect>
                <v:rect id="Rectangle 261" o:spid="_x0000_s1035" style="position:absolute;left:8124;top:5147;width:37401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" filled="f" stroked="f">
                  <v:textbox inset="0,0,0,0">
                    <w:txbxContent>
                      <w:p w14:paraId="3CC3F2C6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 xml:space="preserve"> ci-dessous schématise une de ces piles. </w:t>
                        </w:r>
                      </w:p>
                    </w:txbxContent>
                  </v:textbox>
                </v:rect>
                <v:rect id="Rectangle 262" o:spid="_x0000_s1036" style="position:absolute;left:490;top:7661;width:562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" filled="f" stroked="f">
                  <v:textbox inset="0,0,0,0">
                    <w:txbxContent>
                      <w:p w14:paraId="363411DF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63" o:spid="_x0000_s1037" style="position:absolute;left:490;top:10176;width:562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" filled="f" stroked="f">
                  <v:textbox inset="0,0,0,0">
                    <w:txbxContent>
                      <w:p w14:paraId="03A2D67D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64" o:spid="_x0000_s1038" style="position:absolute;left:490;top:12691;width:562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" filled="f" stroked="f">
                  <v:textbox inset="0,0,0,0">
                    <w:txbxContent>
                      <w:p w14:paraId="5D0DAEE7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65" o:spid="_x0000_s1039" style="position:absolute;left:490;top:15205;width:562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" filled="f" stroked="f">
                  <v:textbox inset="0,0,0,0">
                    <w:txbxContent>
                      <w:p w14:paraId="0403491B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66" o:spid="_x0000_s1040" style="position:absolute;left:490;top:17720;width:562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" filled="f" stroked="f">
                  <v:textbox inset="0,0,0,0">
                    <w:txbxContent>
                      <w:p w14:paraId="78F49FAF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67" o:spid="_x0000_s1041" style="position:absolute;left:490;top:20235;width:562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" filled="f" stroked="f">
                  <v:textbox inset="0,0,0,0">
                    <w:txbxContent>
                      <w:p w14:paraId="7F091C61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68" o:spid="_x0000_s1042" style="position:absolute;left:490;top:22752;width:562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" filled="f" stroked="f">
                  <v:textbox inset="0,0,0,0">
                    <w:txbxContent>
                      <w:p w14:paraId="655EAC59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69" o:spid="_x0000_s1043" style="position:absolute;left:490;top:25266;width:562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" filled="f" stroked="f">
                  <v:textbox inset="0,0,0,0">
                    <w:txbxContent>
                      <w:p w14:paraId="2755822B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70" o:spid="_x0000_s1044" style="position:absolute;left:490;top:27781;width:562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" filled="f" stroked="f">
                  <v:textbox inset="0,0,0,0">
                    <w:txbxContent>
                      <w:p w14:paraId="4A244DCE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71" o:spid="_x0000_s1045" style="position:absolute;left:17227;top:30296;width:8020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" filled="f" stroked="f">
                  <v:textbox inset="0,0,0,0">
                    <w:txbxContent>
                      <w:p w14:paraId="6DF7086A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 xml:space="preserve">Figure 1 </w:t>
                        </w:r>
                      </w:p>
                    </w:txbxContent>
                  </v:textbox>
                </v:rect>
                <v:rect id="Rectangle 4896" o:spid="_x0000_s1046" style="position:absolute;left:23247;top:30296;width:561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" filled="f" stroked="f">
                  <v:textbox inset="0,0,0,0">
                    <w:txbxContent>
                      <w:p w14:paraId="6AB120A9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:</w:t>
                        </w:r>
                      </w:p>
                    </w:txbxContent>
                  </v:textbox>
                </v:rect>
                <v:rect id="Rectangle 4897" o:spid="_x0000_s1047" style="position:absolute;left:24099;top:30296;width:16655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" filled="f" stroked="f">
                  <v:textbox inset="0,0,0,0">
                    <w:txbxContent>
                      <w:p w14:paraId="0E9BCE38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Schéma d’une pile</w:t>
                        </w:r>
                      </w:p>
                    </w:txbxContent>
                  </v:textbox>
                </v:rect>
                <v:rect id="Rectangle 273" o:spid="_x0000_s1048" style="position:absolute;left:37056;top:30296;width:9790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" filled="f" stroked="f">
                  <v:textbox inset="0,0,0,0">
                    <w:txbxContent>
                      <w:p w14:paraId="45B5B6EF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 xml:space="preserve">lithium-ion </w:t>
                        </w:r>
                      </w:p>
                    </w:txbxContent>
                  </v:textbox>
                </v:rect>
                <v:rect id="Rectangle 274" o:spid="_x0000_s1049" style="position:absolute;left:490;top:32772;width:185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" filled="f" stroked="f">
                  <v:textbox inset="0,0,0,0">
                    <w:txbxContent>
                      <w:p w14:paraId="6217138F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rPr>
                            <w:sz w:val="8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75" o:spid="_x0000_s1050" style="position:absolute;left:490;top:34151;width:67057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" filled="f" stroked="f">
                  <v:textbox inset="0,0,0,0">
                    <w:txbxContent>
                      <w:p w14:paraId="47DAA6B8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 xml:space="preserve">Lors du fonctionnement de la pile, une réaction a lieu à chaque électrode : </w:t>
                        </w:r>
                      </w:p>
                    </w:txbxContent>
                  </v:textbox>
                </v:rect>
                <v:rect id="Rectangle 4901" o:spid="_x0000_s1051" style="position:absolute;left:3282;top:36666;width:562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" filled="f" stroked="f">
                  <v:textbox inset="0,0,0,0">
                    <w:txbxContent>
                      <w:p w14:paraId="28834F7C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4900" o:spid="_x0000_s1052" style="position:absolute;left:2776;top:36666;width:673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" filled="f" stroked="f">
                  <v:textbox inset="0,0,0,0">
                    <w:txbxContent>
                      <w:p w14:paraId="4C606C6D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-</w:t>
                        </w:r>
                      </w:p>
                    </w:txbxContent>
                  </v:textbox>
                </v:rect>
                <v:rect id="Rectangle 5041" o:spid="_x0000_s1053" style="position:absolute;left:5062;top:36666;width:9733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" filled="f" stroked="f">
                  <v:textbox inset="0,0,0,0">
                    <w:txbxContent>
                      <w:p w14:paraId="08727336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rPr>
                            <w:u w:val="single" w:color="000000"/>
                          </w:rPr>
                          <w:t>Réaction 1</w:t>
                        </w:r>
                      </w:p>
                    </w:txbxContent>
                  </v:textbox>
                </v:rect>
                <v:rect id="Rectangle 5042" o:spid="_x0000_s1054" style="position:absolute;left:12392;top:36666;width:562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" filled="f" stroked="f">
                  <v:textbox inset="0,0,0,0">
                    <w:txbxContent>
                      <w:p w14:paraId="773B409A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4902" o:spid="_x0000_s1055" style="position:absolute;left:12804;top:36666;width:561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" filled="f" stroked="f">
                  <v:textbox inset="0,0,0,0">
                    <w:txbxContent>
                      <w:p w14:paraId="6B58C53D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:</w:t>
                        </w:r>
                      </w:p>
                    </w:txbxContent>
                  </v:textbox>
                </v:rect>
                <v:rect id="Rectangle 4903" o:spid="_x0000_s1056" style="position:absolute;left:13686;top:36666;width:15144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" filled="f" stroked="f">
                  <v:textbox inset="0,0,0,0">
                    <w:txbxContent>
                      <w:p w14:paraId="0859A5D8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l’oxyde de cobalt</w:t>
                        </w:r>
                      </w:p>
                    </w:txbxContent>
                  </v:textbox>
                </v:rect>
                <v:rect id="Rectangle 4898" o:spid="_x0000_s1057" style="position:absolute;left:25548;top:36666;width:673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" filled="f" stroked="f">
                  <v:textbox inset="0,0,0,0">
                    <w:txbxContent>
                      <w:p w14:paraId="03806D22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(</w:t>
                        </w:r>
                      </w:p>
                    </w:txbxContent>
                  </v:textbox>
                </v:rect>
                <v:rect id="Rectangle 4899" o:spid="_x0000_s1058" style="position:absolute;left:26054;top:36666;width:4154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" filled="f" stroked="f">
                  <v:textbox inset="0,0,0,0">
                    <w:txbxContent>
                      <w:p w14:paraId="77C92E0C" w14:textId="359810C0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CoO</w:t>
                        </w:r>
                        <w:r w:rsidR="00AB05C6" w:rsidRPr="00AB05C6"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4904" o:spid="_x0000_s1059" style="position:absolute;left:29754;top:36666;width:673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" filled="f" stroked="f">
                  <v:textbox inset="0,0,0,0">
                    <w:txbxContent>
                      <w:p w14:paraId="419E7B77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(</w:t>
                        </w:r>
                      </w:p>
                    </w:txbxContent>
                  </v:textbox>
                </v:rect>
                <v:rect id="Rectangle 4905" o:spid="_x0000_s1060" style="position:absolute;left:30260;top:36666;width:30838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" filled="f" stroked="f">
                  <v:textbox inset="0,0,0,0">
                    <w:txbxContent>
                      <w:p w14:paraId="4D5E765E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s)) se combine aux ions lithium (Li</w:t>
                        </w:r>
                      </w:p>
                    </w:txbxContent>
                  </v:textbox>
                </v:rect>
                <v:rect id="Rectangle 281" o:spid="_x0000_s1061" style="position:absolute;left:53444;top:36617;width:790;height:1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" filled="f" stroked="f">
                  <v:textbox inset="0,0,0,0">
                    <w:txbxContent>
                      <w:p w14:paraId="7A3CAEE3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rPr>
                            <w:vertAlign w:val="superscript"/>
                          </w:rPr>
                          <w:t>+</w:t>
                        </w:r>
                      </w:p>
                    </w:txbxContent>
                  </v:textbox>
                </v:rect>
                <v:rect id="Rectangle 4906" o:spid="_x0000_s1062" style="position:absolute;left:54038;top:36666;width:673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" filled="f" stroked="f">
                  <v:textbox inset="0,0,0,0">
                    <w:txbxContent>
                      <w:p w14:paraId="0F6EB28B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(</w:t>
                        </w:r>
                      </w:p>
                    </w:txbxContent>
                  </v:textbox>
                </v:rect>
                <v:rect id="Rectangle 4907" o:spid="_x0000_s1063" style="position:absolute;left:54544;top:36666;width:8802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" filled="f" stroked="f">
                  <v:textbox inset="0,0,0,0">
                    <w:txbxContent>
                      <w:p w14:paraId="14735E01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 xml:space="preserve">aq)) pour </w:t>
                        </w:r>
                      </w:p>
                    </w:txbxContent>
                  </v:textbox>
                </v:rect>
                <v:rect id="Rectangle 293" o:spid="_x0000_s1064" style="position:absolute;left:5062;top:38419;width:12730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" filled="f" stroked="f">
                  <v:textbox inset="0,0,0,0">
                    <w:txbxContent>
                      <w:p w14:paraId="35FFB625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former l’oxyde</w:t>
                        </w:r>
                      </w:p>
                    </w:txbxContent>
                  </v:textbox>
                </v:rect>
                <v:rect id="Rectangle 294" o:spid="_x0000_s1065" style="position:absolute;left:15059;top:38419;width:25465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" filled="f" stroked="f">
                  <v:textbox inset="0,0,0,0">
                    <w:txbxContent>
                      <w:p w14:paraId="25FF0649" w14:textId="5B57F363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métallique de lithium (LiCoO</w:t>
                        </w:r>
                        <w:r w:rsidR="00C10551" w:rsidRPr="00C10551"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296" o:spid="_x0000_s1066" style="position:absolute;left:34771;top:38419;width:5284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" filled="f" stroked="f">
                  <v:textbox inset="0,0,0,0">
                    <w:txbxContent>
                      <w:p w14:paraId="154CB897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 xml:space="preserve"> (s)) : </w:t>
                        </w:r>
                      </w:p>
                    </w:txbxContent>
                  </v:textbox>
                </v:rect>
                <v:rect id="Rectangle 297" o:spid="_x0000_s1067" style="position:absolute;left:21388;top:40171;width:4162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" filled="f" stroked="f">
                  <v:textbox inset="0,0,0,0">
                    <w:txbxContent>
                      <w:p w14:paraId="5A05AFDA" w14:textId="5E5CDE9B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CoO</w:t>
                        </w:r>
                        <w:r w:rsidR="00C10551" w:rsidRPr="00C10551"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4908" o:spid="_x0000_s1068" style="position:absolute;left:25091;top:40171;width:673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" filled="f" stroked="f">
                  <v:textbox inset="0,0,0,0">
                    <w:txbxContent>
                      <w:p w14:paraId="3F62B488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(</w:t>
                        </w:r>
                      </w:p>
                    </w:txbxContent>
                  </v:textbox>
                </v:rect>
                <v:rect id="Rectangle 4909" o:spid="_x0000_s1069" style="position:absolute;left:25597;top:40171;width:5571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" filled="f" stroked="f">
                  <v:textbox inset="0,0,0,0">
                    <w:txbxContent>
                      <w:p w14:paraId="55595988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s) + Li</w:t>
                        </w:r>
                      </w:p>
                    </w:txbxContent>
                  </v:textbox>
                </v:rect>
                <v:rect id="Rectangle 300" o:spid="_x0000_s1070" style="position:absolute;left:29785;top:40122;width:790;height:1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" filled="f" stroked="f">
                  <v:textbox inset="0,0,0,0">
                    <w:txbxContent>
                      <w:p w14:paraId="45C3B2B0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rPr>
                            <w:vertAlign w:val="superscript"/>
                          </w:rPr>
                          <w:t>+</w:t>
                        </w:r>
                      </w:p>
                    </w:txbxContent>
                  </v:textbox>
                </v:rect>
                <v:rect id="Rectangle 4910" o:spid="_x0000_s1071" style="position:absolute;left:30379;top:40171;width:673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" filled="f" stroked="f">
                  <v:textbox inset="0,0,0,0">
                    <w:txbxContent>
                      <w:p w14:paraId="5A7DF4A0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(</w:t>
                        </w:r>
                      </w:p>
                    </w:txbxContent>
                  </v:textbox>
                </v:rect>
                <v:rect id="Rectangle 4911" o:spid="_x0000_s1072" style="position:absolute;left:30885;top:40171;width:6363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" filled="f" stroked="f">
                  <v:textbox inset="0,0,0,0">
                    <w:txbxContent>
                      <w:p w14:paraId="091A604C" w14:textId="5F0B1E00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aq) + e</w:t>
                        </w:r>
                        <w:r w:rsidR="00C10551" w:rsidRPr="00C10551">
                          <w:rPr>
                            <w:vertAlign w:val="superscript"/>
                          </w:rPr>
                          <w:t>–</w:t>
                        </w:r>
                      </w:p>
                    </w:txbxContent>
                  </v:textbox>
                </v:rect>
                <v:rect id="Rectangle 303" o:spid="_x0000_s1073" style="position:absolute;left:36021;top:40171;width:8034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" filled="f" stroked="f">
                  <v:textbox inset="0,0,0,0">
                    <w:txbxContent>
                      <w:p w14:paraId="7825A1DE" w14:textId="15DF3199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 xml:space="preserve"> = LiCoO</w:t>
                        </w:r>
                        <w:r w:rsidR="00C10551" w:rsidRPr="00C10551"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4912" o:spid="_x0000_s1074" style="position:absolute;left:42635;top:40171;width:673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" filled="f" stroked="f">
                  <v:textbox inset="0,0,0,0">
                    <w:txbxContent>
                      <w:p w14:paraId="7D5ABB6D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(</w:t>
                        </w:r>
                      </w:p>
                    </w:txbxContent>
                  </v:textbox>
                </v:rect>
                <v:rect id="Rectangle 4913" o:spid="_x0000_s1075" style="position:absolute;left:43141;top:40171;width:2240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" filled="f" stroked="f">
                  <v:textbox inset="0,0,0,0">
                    <w:txbxContent>
                      <w:p w14:paraId="3D6C9642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 xml:space="preserve">s) </w:t>
                        </w:r>
                      </w:p>
                    </w:txbxContent>
                  </v:textbox>
                </v:rect>
                <v:rect id="Rectangle 306" o:spid="_x0000_s1076" style="position:absolute;left:32896;top:41905;width:376;height:1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" filled="f" stroked="f">
                  <v:textbox inset="0,0,0,0">
                    <w:txbxContent>
                      <w:p w14:paraId="1E3DD7FA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rPr>
                            <w:sz w:val="16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914" o:spid="_x0000_s1077" style="position:absolute;left:2776;top:43097;width:673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" filled="f" stroked="f">
                  <v:textbox inset="0,0,0,0">
                    <w:txbxContent>
                      <w:p w14:paraId="3E072415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-</w:t>
                        </w:r>
                      </w:p>
                    </w:txbxContent>
                  </v:textbox>
                </v:rect>
                <v:rect id="Rectangle 4915" o:spid="_x0000_s1078" style="position:absolute;left:3282;top:43097;width:562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" filled="f" stroked="f">
                  <v:textbox inset="0,0,0,0">
                    <w:txbxContent>
                      <w:p w14:paraId="25E64989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043" o:spid="_x0000_s1079" style="position:absolute;left:5062;top:43097;width:10014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" filled="f" stroked="f">
                  <v:textbox inset="0,0,0,0">
                    <w:txbxContent>
                      <w:p w14:paraId="22095DC7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rPr>
                            <w:u w:val="single" w:color="000000"/>
                          </w:rPr>
                          <w:t>Réaction 2</w:t>
                        </w:r>
                      </w:p>
                    </w:txbxContent>
                  </v:textbox>
                </v:rect>
                <v:rect id="Rectangle 5044" o:spid="_x0000_s1080" style="position:absolute;left:12591;top:43097;width:45582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" filled="f" stroked="f">
                  <v:textbox inset="0,0,0,0">
                    <w:txbxContent>
                      <w:p w14:paraId="4F71CC55" w14:textId="3F19ECA8" w:rsidR="002D1480" w:rsidRPr="00C10551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 xml:space="preserve"> : le composé lithium carbonique, de formule LiC</w:t>
                        </w:r>
                        <w:r w:rsidR="00C10551" w:rsidRPr="00C10551">
                          <w:rPr>
                            <w:vertAlign w:val="subscript"/>
                          </w:rPr>
                          <w:t>6</w:t>
                        </w:r>
                        <w:r w:rsidR="00C10551">
                          <w:t xml:space="preserve">(s) forme des ions </w:t>
                        </w:r>
                      </w:p>
                    </w:txbxContent>
                  </v:textbox>
                </v:rect>
                <v:rect id="Rectangle 321" o:spid="_x0000_s1081" style="position:absolute;left:5062;top:44850;width:8692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" filled="f" stroked="f">
                  <v:textbox inset="0,0,0,0">
                    <w:txbxContent>
                      <w:p w14:paraId="2DA65A32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lithium (Li</w:t>
                        </w:r>
                      </w:p>
                    </w:txbxContent>
                  </v:textbox>
                </v:rect>
                <v:rect id="Rectangle 322" o:spid="_x0000_s1082" style="position:absolute;left:11600;top:44801;width:790;height:1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" filled="f" stroked="f">
                  <v:textbox inset="0,0,0,0">
                    <w:txbxContent>
                      <w:p w14:paraId="44367E0B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rPr>
                            <w:vertAlign w:val="superscript"/>
                          </w:rPr>
                          <w:t>+</w:t>
                        </w:r>
                      </w:p>
                    </w:txbxContent>
                  </v:textbox>
                </v:rect>
                <v:rect id="Rectangle 4919" o:spid="_x0000_s1083" style="position:absolute;left:12700;top:44850;width:19256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" filled="f" stroked="f">
                  <v:textbox inset="0,0,0,0">
                    <w:txbxContent>
                      <w:p w14:paraId="63EE7F55" w14:textId="41A8443F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aq)) et du graphite (C</w:t>
                        </w:r>
                        <w:r w:rsidR="00C10551" w:rsidRPr="00C10551">
                          <w:rPr>
                            <w:vertAlign w:val="subscript"/>
                          </w:rPr>
                          <w:t>6</w:t>
                        </w:r>
                      </w:p>
                    </w:txbxContent>
                  </v:textbox>
                </v:rect>
                <v:rect id="Rectangle 4918" o:spid="_x0000_s1084" style="position:absolute;left:12194;top:44850;width:673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" filled="f" stroked="f">
                  <v:textbox inset="0,0,0,0">
                    <w:txbxContent>
                      <w:p w14:paraId="0D7FB9B4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(</w:t>
                        </w:r>
                      </w:p>
                    </w:txbxContent>
                  </v:textbox>
                </v:rect>
                <v:rect id="Rectangle 4920" o:spid="_x0000_s1085" style="position:absolute;left:27758;top:44850;width:673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" filled="f" stroked="f">
                  <v:textbox inset="0,0,0,0">
                    <w:txbxContent>
                      <w:p w14:paraId="7E900F12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(</w:t>
                        </w:r>
                      </w:p>
                    </w:txbxContent>
                  </v:textbox>
                </v:rect>
                <v:rect id="Rectangle 4921" o:spid="_x0000_s1086" style="position:absolute;left:28264;top:44850;width:4044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" filled="f" stroked="f">
                  <v:textbox inset="0,0,0,0">
                    <w:txbxContent>
                      <w:p w14:paraId="2F5AFD11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 xml:space="preserve">s)) : </w:t>
                        </w:r>
                      </w:p>
                    </w:txbxContent>
                  </v:textbox>
                </v:rect>
                <v:rect id="Rectangle 326" o:spid="_x0000_s1087" style="position:absolute;left:21128;top:47368;width:3042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" filled="f" stroked="f">
                  <v:textbox inset="0,0,0,0">
                    <w:txbxContent>
                      <w:p w14:paraId="52AD900B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LiC</w:t>
                        </w:r>
                      </w:p>
                    </w:txbxContent>
                  </v:textbox>
                </v:rect>
                <v:rect id="Rectangle 327" o:spid="_x0000_s1088" style="position:absolute;left:23414;top:47883;width:753;height:1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" filled="f" stroked="f">
                  <v:textbox inset="0,0,0,0">
                    <w:txbxContent>
                      <w:p w14:paraId="167BF86A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rPr>
                            <w:vertAlign w:val="subscript"/>
                          </w:rPr>
                          <w:t>6</w:t>
                        </w:r>
                      </w:p>
                    </w:txbxContent>
                  </v:textbox>
                </v:rect>
                <v:rect id="Rectangle 4922" o:spid="_x0000_s1089" style="position:absolute;left:23978;top:47368;width:673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" filled="f" stroked="f">
                  <v:textbox inset="0,0,0,0">
                    <w:txbxContent>
                      <w:p w14:paraId="688229D2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(</w:t>
                        </w:r>
                      </w:p>
                    </w:txbxContent>
                  </v:textbox>
                </v:rect>
                <v:rect id="Rectangle 4923" o:spid="_x0000_s1090" style="position:absolute;left:24484;top:47368;width:5571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" filled="f" stroked="f">
                  <v:textbox inset="0,0,0,0">
                    <w:txbxContent>
                      <w:p w14:paraId="4DBD286A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s) = Li</w:t>
                        </w:r>
                      </w:p>
                    </w:txbxContent>
                  </v:textbox>
                </v:rect>
                <v:rect id="Rectangle 329" o:spid="_x0000_s1091" style="position:absolute;left:28672;top:47319;width:791;height:1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" filled="f" stroked="f">
                  <v:textbox inset="0,0,0,0">
                    <w:txbxContent>
                      <w:p w14:paraId="436FFA1F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rPr>
                            <w:vertAlign w:val="superscript"/>
                          </w:rPr>
                          <w:t>+</w:t>
                        </w:r>
                      </w:p>
                    </w:txbxContent>
                  </v:textbox>
                </v:rect>
                <v:rect id="Rectangle 4924" o:spid="_x0000_s1092" style="position:absolute;left:29267;top:47368;width:673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" filled="f" stroked="f">
                  <v:textbox inset="0,0,0,0">
                    <w:txbxContent>
                      <w:p w14:paraId="2CDD2E77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(</w:t>
                        </w:r>
                      </w:p>
                    </w:txbxContent>
                  </v:textbox>
                </v:rect>
                <v:rect id="Rectangle 4925" o:spid="_x0000_s1093" style="position:absolute;left:29773;top:47368;width:6698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" filled="f" stroked="f">
                  <v:textbox inset="0,0,0,0">
                    <w:txbxContent>
                      <w:p w14:paraId="576710E3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aq) + C</w:t>
                        </w:r>
                      </w:p>
                    </w:txbxContent>
                  </v:textbox>
                </v:rect>
                <v:rect id="Rectangle 331" o:spid="_x0000_s1094" style="position:absolute;left:34817;top:47883;width:752;height:1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" filled="f" stroked="f">
                  <v:textbox inset="0,0,0,0">
                    <w:txbxContent>
                      <w:p w14:paraId="16AC3990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rPr>
                            <w:vertAlign w:val="subscript"/>
                          </w:rPr>
                          <w:t>6</w:t>
                        </w:r>
                      </w:p>
                    </w:txbxContent>
                  </v:textbox>
                </v:rect>
                <v:rect id="Rectangle 4926" o:spid="_x0000_s1095" style="position:absolute;left:35380;top:47368;width:673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" filled="f" stroked="f">
                  <v:textbox inset="0,0,0,0">
                    <w:txbxContent>
                      <w:p w14:paraId="090ED0B2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(</w:t>
                        </w:r>
                      </w:p>
                    </w:txbxContent>
                  </v:textbox>
                </v:rect>
                <v:rect id="Rectangle 4927" o:spid="_x0000_s1096" style="position:absolute;left:35886;top:47368;width:5128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" filled="f" stroked="f">
                  <v:textbox inset="0,0,0,0">
                    <w:txbxContent>
                      <w:p w14:paraId="0B4A7858" w14:textId="2FA428B5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>s) + e</w:t>
                        </w:r>
                        <w:r w:rsidR="00C10551" w:rsidRPr="00C10551">
                          <w:rPr>
                            <w:vertAlign w:val="superscript"/>
                          </w:rPr>
                          <w:t>–</w:t>
                        </w:r>
                      </w:p>
                    </w:txbxContent>
                  </v:textbox>
                </v:rect>
                <v:rect id="Rectangle 334" o:spid="_x0000_s1097" style="position:absolute;left:40090;top:47368;width:561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" filled="f" stroked="f">
                  <v:textbox inset="0,0,0,0">
                    <w:txbxContent>
                      <w:p w14:paraId="6D012B0E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335" o:spid="_x0000_s1098" style="position:absolute;left:32698;top:49883;width:12852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" filled="f" stroked="f">
                  <v:textbox inset="0,0,0,0">
                    <w:txbxContent>
                      <w:p w14:paraId="32531EE5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rPr>
                            <w:i/>
                          </w:rPr>
                          <w:t>D’après le site</w:t>
                        </w:r>
                      </w:p>
                    </w:txbxContent>
                  </v:textbox>
                </v:rect>
                <v:rect id="Rectangle 5047" o:spid="_x0000_s1099" style="position:absolute;left:42787;top:49883;width:23873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" filled="f" stroked="f">
                  <v:textbox inset="0,0,0,0">
                    <w:txbxContent>
                      <w:p w14:paraId="39FEBF7D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rPr>
                            <w:i/>
                            <w:color w:val="000080"/>
                            <w:u w:val="single" w:color="000080"/>
                          </w:rPr>
                          <w:t>https://parlonssciences.ca/</w:t>
                        </w:r>
                      </w:p>
                    </w:txbxContent>
                  </v:textbox>
                </v:rect>
                <v:rect id="Rectangle 337" o:spid="_x0000_s1100" style="position:absolute;left:60744;top:49883;width:561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" filled="f" stroked="f">
                  <v:textbox inset="0,0,0,0">
                    <w:txbxContent>
                      <w:p w14:paraId="436998C6" w14:textId="77777777" w:rsidR="002D1480" w:rsidRDefault="007811DD">
                        <w:pPr>
                          <w:spacing w:after="160" w:line="259" w:lineRule="auto"/>
                          <w:jc w:val="left"/>
                        </w:pPr>
                        <w:r>
                          <w:rPr>
                            <w:i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Shape 5963" o:spid="_x0000_s1101" style="position:absolute;width:91;height:91;visibility:visible;mso-wrap-style:square;v-text-anchor:top" coordsize="914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" path="m,l9144,r,9144l,9144,,e" fillcolor="black" stroked="f" strokeweight="0">
                  <v:stroke miterlimit="83231f" joinstyle="miter"/>
                  <v:path arrowok="t" textboxrect="0,0,9144,9144"/>
                </v:shape>
                <v:shape id="Shape 5964" o:spid="_x0000_s1102" style="position:absolute;left:60;width:61095;height:91;visibility:visible;mso-wrap-style:square;v-text-anchor:top" coordsize="610945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" path="m,l6109454,r,9144l,9144,,e" fillcolor="black" stroked="f" strokeweight="0">
                  <v:stroke miterlimit="83231f" joinstyle="miter"/>
                  <v:path arrowok="t" textboxrect="0,0,6109454,9144"/>
                </v:shape>
                <v:shape id="Shape 5965" o:spid="_x0000_s1103" style="position:absolute;left:61155;width:91;height:91;visibility:visible;mso-wrap-style:square;v-text-anchor:top" coordsize="914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" path="m,l9144,r,9144l,9144,,e" fillcolor="black" stroked="f" strokeweight="0">
                  <v:stroke miterlimit="83231f" joinstyle="miter"/>
                  <v:path arrowok="t" textboxrect="0,0,9144,9144"/>
                </v:shape>
                <v:shape id="Shape 5966" o:spid="_x0000_s1104" style="position:absolute;top:60;width:91;height:52478;visibility:visible;mso-wrap-style:square;v-text-anchor:top" coordsize="9144,52477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" path="m,l9144,r,5247787l,5247787,,e" fillcolor="black" stroked="f" strokeweight="0">
                  <v:stroke miterlimit="83231f" joinstyle="miter"/>
                  <v:path arrowok="t" textboxrect="0,0,9144,5247787"/>
                </v:shape>
                <v:shape id="Shape 5967" o:spid="_x0000_s1105" style="position:absolute;top:52538;width:91;height:92;visibility:visible;mso-wrap-style:square;v-text-anchor:top" coordsize="914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" path="m,l9144,r,9144l,9144,,e" fillcolor="black" stroked="f" strokeweight="0">
                  <v:stroke miterlimit="83231f" joinstyle="miter"/>
                  <v:path arrowok="t" textboxrect="0,0,9144,9144"/>
                </v:shape>
                <v:shape id="Shape 5968" o:spid="_x0000_s1106" style="position:absolute;left:60;top:52538;width:61095;height:92;visibility:visible;mso-wrap-style:square;v-text-anchor:top" coordsize="610945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" path="m,l6109454,r,9144l,9144,,e" fillcolor="black" stroked="f" strokeweight="0">
                  <v:stroke miterlimit="83231f" joinstyle="miter"/>
                  <v:path arrowok="t" textboxrect="0,0,6109454,9144"/>
                </v:shape>
                <v:shape id="Shape 5969" o:spid="_x0000_s1107" style="position:absolute;left:61155;top:60;width:91;height:52478;visibility:visible;mso-wrap-style:square;v-text-anchor:top" coordsize="9144,52477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" path="m,l9144,r,5247787l,5247787,,e" fillcolor="black" stroked="f" strokeweight="0">
                  <v:stroke miterlimit="83231f" joinstyle="miter"/>
                  <v:path arrowok="t" textboxrect="0,0,9144,5247787"/>
                </v:shape>
                <v:shape id="Shape 5970" o:spid="_x0000_s1108" style="position:absolute;left:61155;top:52538;width:91;height:92;visibility:visible;mso-wrap-style:square;v-text-anchor:top" coordsize="914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" path="m,l9144,r,9144l,9144,,e" fillcolor="black" stroked="f" strokeweight="0">
                  <v:stroke miterlimit="83231f" joinstyle="miter"/>
                  <v:path arrowok="t" textboxrect="0,0,9144,9144"/>
                </v:shape>
                <v:shape id="Picture 352" o:spid="_x0000_s1109" type="#_x0000_t75" style="position:absolute;left:15666;top:7400;width:31699;height:220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">
                  <v:imagedata r:id="rId17" o:title=""/>
                </v:shape>
                <w10:anchorlock/>
              </v:group>
            </w:pict>
          </mc:Fallback>
        </mc:AlternateContent>
      </w:r>
    </w:p>
    <w:p w14:paraId="2FACB4F7" w14:textId="77777777" w:rsidR="00C059D9" w:rsidRDefault="00C059D9">
      <w:pPr>
        <w:spacing w:after="160" w:line="278" w:lineRule="auto"/>
        <w:jc w:val="left"/>
        <w:rPr>
          <w:b/>
          <w:u w:val="single" w:color="000000"/>
        </w:rPr>
      </w:pPr>
      <w:r>
        <w:rPr>
          <w:b/>
          <w:u w:val="single" w:color="000000"/>
        </w:rPr>
        <w:br w:type="page"/>
      </w:r>
    </w:p>
    <w:p w14:paraId="7B50822B" w14:textId="14021A04" w:rsidR="002D1480" w:rsidRPr="00F37B92" w:rsidRDefault="007811DD" w:rsidP="004C5161">
      <w:r w:rsidRPr="00F37B92">
        <w:rPr>
          <w:b/>
          <w:u w:val="single" w:color="000000"/>
        </w:rPr>
        <w:t>Données</w:t>
      </w:r>
      <w:r w:rsidRPr="00F37B92">
        <w:rPr>
          <w:i/>
        </w:rPr>
        <w:t xml:space="preserve"> :  </w:t>
      </w:r>
    </w:p>
    <w:p w14:paraId="5A9EB44A" w14:textId="093B3B49" w:rsidR="002D1480" w:rsidRPr="00F37B92" w:rsidRDefault="007811DD" w:rsidP="00C059D9">
      <w:pPr>
        <w:pStyle w:val="Paragraphedeliste"/>
        <w:numPr>
          <w:ilvl w:val="0"/>
          <w:numId w:val="3"/>
        </w:numPr>
      </w:pPr>
      <w:r w:rsidRPr="00F37B92">
        <w:t xml:space="preserve">Charge élémentaire : </w:t>
      </w:r>
      <w:r w:rsidRPr="00C059D9">
        <w:rPr>
          <w:i/>
        </w:rPr>
        <w:t>e</w:t>
      </w:r>
      <w:r w:rsidRPr="00F37B92">
        <w:t xml:space="preserve"> = 1,60 × 10</w:t>
      </w:r>
      <w:r w:rsidRPr="00C059D9">
        <w:rPr>
          <w:vertAlign w:val="superscript"/>
        </w:rPr>
        <w:t>−</w:t>
      </w:r>
      <w:r w:rsidRPr="00C059D9">
        <w:rPr>
          <w:vertAlign w:val="superscript"/>
        </w:rPr>
        <w:t>19</w:t>
      </w:r>
      <w:r w:rsidRPr="00F37B92">
        <w:t xml:space="preserve"> C </w:t>
      </w:r>
    </w:p>
    <w:p w14:paraId="157760B7" w14:textId="547F9482" w:rsidR="002D1480" w:rsidRPr="00F37B92" w:rsidRDefault="007811DD" w:rsidP="00C059D9">
      <w:pPr>
        <w:pStyle w:val="Paragraphedeliste"/>
        <w:numPr>
          <w:ilvl w:val="0"/>
          <w:numId w:val="3"/>
        </w:numPr>
      </w:pPr>
      <w:r w:rsidRPr="00F37B92">
        <w:t xml:space="preserve">Constante d’Avogadro : </w:t>
      </w:r>
      <w:r w:rsidRPr="00C059D9">
        <w:rPr>
          <w:i/>
        </w:rPr>
        <w:t>N</w:t>
      </w:r>
      <w:r w:rsidRPr="00C059D9">
        <w:rPr>
          <w:vertAlign w:val="subscript"/>
        </w:rPr>
        <w:t>A</w:t>
      </w:r>
      <w:r w:rsidRPr="00F37B92">
        <w:t xml:space="preserve"> = 6,02 × 10</w:t>
      </w:r>
      <w:r w:rsidRPr="00C059D9">
        <w:rPr>
          <w:vertAlign w:val="superscript"/>
        </w:rPr>
        <w:t>23</w:t>
      </w:r>
      <w:r w:rsidRPr="00F37B92">
        <w:t xml:space="preserve"> mol</w:t>
      </w:r>
      <w:r w:rsidRPr="00C059D9">
        <w:rPr>
          <w:vertAlign w:val="superscript"/>
        </w:rPr>
        <w:t>−</w:t>
      </w:r>
      <w:r w:rsidRPr="00C059D9">
        <w:rPr>
          <w:vertAlign w:val="superscript"/>
        </w:rPr>
        <w:t>1</w:t>
      </w:r>
      <w:r w:rsidRPr="00F37B92">
        <w:t xml:space="preserve"> </w:t>
      </w:r>
    </w:p>
    <w:p w14:paraId="1FC5FA30" w14:textId="3184084A" w:rsidR="002D1480" w:rsidRPr="00F37B92" w:rsidRDefault="007811DD" w:rsidP="00C059D9">
      <w:pPr>
        <w:pStyle w:val="Paragraphedeliste"/>
        <w:numPr>
          <w:ilvl w:val="0"/>
          <w:numId w:val="3"/>
        </w:numPr>
      </w:pPr>
      <w:r w:rsidRPr="00F37B92">
        <w:t>Équivalence ampère-heure / coulomb : 1,0 A·h = 3,6 × 10</w:t>
      </w:r>
      <w:r w:rsidRPr="00C059D9">
        <w:rPr>
          <w:vertAlign w:val="superscript"/>
        </w:rPr>
        <w:t>3</w:t>
      </w:r>
      <w:r w:rsidRPr="00F37B92">
        <w:t xml:space="preserve"> C </w:t>
      </w:r>
    </w:p>
    <w:p w14:paraId="091BD5A3" w14:textId="524BFCB7" w:rsidR="002D1480" w:rsidRPr="00F37B92" w:rsidRDefault="007811DD" w:rsidP="00C059D9">
      <w:pPr>
        <w:pStyle w:val="Paragraphedeliste"/>
        <w:numPr>
          <w:ilvl w:val="0"/>
          <w:numId w:val="3"/>
        </w:numPr>
      </w:pPr>
      <w:r w:rsidRPr="00F37B92">
        <w:t xml:space="preserve">Masse molaire : </w:t>
      </w:r>
      <w:r w:rsidRPr="00C059D9">
        <w:rPr>
          <w:i/>
        </w:rPr>
        <w:t>M</w:t>
      </w:r>
      <w:r w:rsidRPr="00F37B92">
        <w:t xml:space="preserve"> (LiC</w:t>
      </w:r>
      <w:r w:rsidRPr="00C059D9">
        <w:rPr>
          <w:vertAlign w:val="subscript"/>
        </w:rPr>
        <w:t>6</w:t>
      </w:r>
      <w:r w:rsidRPr="00F37B92">
        <w:t>) = 79,0 g·mol</w:t>
      </w:r>
      <w:r w:rsidRPr="00C059D9">
        <w:rPr>
          <w:vertAlign w:val="superscript"/>
        </w:rPr>
        <w:t>−</w:t>
      </w:r>
      <w:r w:rsidRPr="00C059D9">
        <w:rPr>
          <w:vertAlign w:val="superscript"/>
        </w:rPr>
        <w:t>1</w:t>
      </w:r>
      <w:r w:rsidRPr="00F37B92">
        <w:t xml:space="preserve"> </w:t>
      </w:r>
    </w:p>
    <w:p w14:paraId="19FD83C6" w14:textId="7E08EC0B" w:rsidR="002D1480" w:rsidRPr="00F37B92" w:rsidRDefault="007811DD" w:rsidP="004C5161">
      <w:pPr>
        <w:pStyle w:val="Paragraphedeliste"/>
        <w:numPr>
          <w:ilvl w:val="0"/>
          <w:numId w:val="3"/>
        </w:numPr>
      </w:pPr>
      <w:r w:rsidRPr="00F37B92">
        <w:t xml:space="preserve">Relation entre charge électrique </w:t>
      </w:r>
      <w:r w:rsidRPr="00C059D9">
        <w:rPr>
          <w:i/>
        </w:rPr>
        <w:t xml:space="preserve">Q </w:t>
      </w:r>
      <w:r w:rsidRPr="00F37B92">
        <w:t xml:space="preserve">(en C) et quantité de matière (en mol) </w:t>
      </w:r>
      <w:r w:rsidRPr="00F37B92">
        <w:t xml:space="preserve">d’électrons </w:t>
      </w:r>
      <w:r w:rsidRPr="00C059D9">
        <w:rPr>
          <w:i/>
        </w:rPr>
        <w:t>n</w:t>
      </w:r>
      <w:r w:rsidRPr="00F37B92">
        <w:t>(e</w:t>
      </w:r>
      <w:r w:rsidRPr="00C059D9">
        <w:rPr>
          <w:vertAlign w:val="superscript"/>
        </w:rPr>
        <w:t>-</w:t>
      </w:r>
      <w:r w:rsidRPr="00F37B92">
        <w:t xml:space="preserve">) :  </w:t>
      </w:r>
      <w:r w:rsidRPr="00C059D9">
        <w:rPr>
          <w:i/>
        </w:rPr>
        <w:t>Q</w:t>
      </w:r>
      <w:r w:rsidRPr="00F37B92">
        <w:t xml:space="preserve"> = </w:t>
      </w:r>
      <w:r w:rsidRPr="00C059D9">
        <w:rPr>
          <w:i/>
        </w:rPr>
        <w:t>n</w:t>
      </w:r>
      <w:r w:rsidRPr="00F37B92">
        <w:t>(e</w:t>
      </w:r>
      <w:r w:rsidRPr="00C059D9">
        <w:rPr>
          <w:vertAlign w:val="superscript"/>
        </w:rPr>
        <w:t>-</w:t>
      </w:r>
      <w:r w:rsidRPr="00F37B92">
        <w:t xml:space="preserve">) </w:t>
      </w:r>
      <w:r w:rsidR="00C059D9">
        <w:rPr>
          <w:rFonts w:eastAsia="Segoe UI Symbol"/>
        </w:rPr>
        <w:t>×</w:t>
      </w:r>
      <w:r w:rsidRPr="00C059D9">
        <w:rPr>
          <w:rFonts w:eastAsia="Segoe UI Symbol"/>
        </w:rPr>
        <w:t xml:space="preserve"> </w:t>
      </w:r>
      <w:r w:rsidRPr="00C059D9">
        <w:rPr>
          <w:i/>
        </w:rPr>
        <w:t>N</w:t>
      </w:r>
      <w:r w:rsidRPr="00C059D9">
        <w:rPr>
          <w:vertAlign w:val="subscript"/>
        </w:rPr>
        <w:t>A</w:t>
      </w:r>
      <w:r w:rsidRPr="00F37B92">
        <w:t xml:space="preserve"> </w:t>
      </w:r>
      <w:r w:rsidR="00C059D9">
        <w:rPr>
          <w:rFonts w:eastAsia="Segoe UI Symbol"/>
        </w:rPr>
        <w:t>×</w:t>
      </w:r>
      <w:r w:rsidRPr="00C059D9">
        <w:rPr>
          <w:rFonts w:eastAsia="Segoe UI Symbol"/>
        </w:rPr>
        <w:t xml:space="preserve"> </w:t>
      </w:r>
      <w:r w:rsidRPr="00C059D9">
        <w:rPr>
          <w:i/>
        </w:rPr>
        <w:t>e</w:t>
      </w:r>
      <w:r w:rsidRPr="00F37B92">
        <w:t xml:space="preserve"> </w:t>
      </w:r>
    </w:p>
    <w:p w14:paraId="3C53642C" w14:textId="77777777" w:rsidR="00C059D9" w:rsidRDefault="00C059D9" w:rsidP="004C5161">
      <w:pPr>
        <w:rPr>
          <w:b/>
        </w:rPr>
      </w:pPr>
    </w:p>
    <w:p w14:paraId="2DB5114E" w14:textId="3754692B" w:rsidR="002D1480" w:rsidRPr="00F37B92" w:rsidRDefault="007811DD" w:rsidP="004C5161">
      <w:r w:rsidRPr="00F37B92">
        <w:rPr>
          <w:b/>
        </w:rPr>
        <w:t xml:space="preserve">Q8- </w:t>
      </w:r>
      <w:r w:rsidRPr="00F37B92">
        <w:t xml:space="preserve">Associer, en justifiant, les réactions 1 et 2 aux électrodes cathode et anode mentionnées sur la figure 1. </w:t>
      </w:r>
    </w:p>
    <w:p w14:paraId="5E4D2174" w14:textId="77777777" w:rsidR="00C059D9" w:rsidRDefault="00C059D9" w:rsidP="004C5161"/>
    <w:p w14:paraId="1665B707" w14:textId="266A7E22" w:rsidR="002D1480" w:rsidRDefault="007811DD" w:rsidP="004C5161">
      <w:r w:rsidRPr="00F37B92">
        <w:t>On donne sur l’</w:t>
      </w:r>
      <w:r w:rsidRPr="00F37B92">
        <w:rPr>
          <w:b/>
        </w:rPr>
        <w:t xml:space="preserve">ANNEXE </w:t>
      </w:r>
      <w:r w:rsidR="00C059D9">
        <w:rPr>
          <w:b/>
        </w:rPr>
        <w:t>À</w:t>
      </w:r>
      <w:r w:rsidRPr="00F37B92">
        <w:rPr>
          <w:b/>
        </w:rPr>
        <w:t xml:space="preserve"> RENDRE AVEC LA COPIE </w:t>
      </w:r>
      <w:r w:rsidRPr="00F37B92">
        <w:t xml:space="preserve">un schéma simplifié de la pile lors de sa décharge dans un récepteur. </w:t>
      </w:r>
    </w:p>
    <w:p w14:paraId="61C6DCD3" w14:textId="77777777" w:rsidR="00C059D9" w:rsidRPr="00F37B92" w:rsidRDefault="00C059D9" w:rsidP="004C5161"/>
    <w:p w14:paraId="4F667345" w14:textId="5404EBC7" w:rsidR="00C059D9" w:rsidRDefault="007811DD" w:rsidP="004C5161">
      <w:r w:rsidRPr="00F37B92">
        <w:rPr>
          <w:b/>
        </w:rPr>
        <w:t xml:space="preserve">Q9- </w:t>
      </w:r>
      <w:r w:rsidRPr="00F37B92">
        <w:t>Faire apparaître sur le schém</w:t>
      </w:r>
      <w:r w:rsidRPr="00F37B92">
        <w:t>a de l’</w:t>
      </w:r>
      <w:r w:rsidRPr="00F37B92">
        <w:rPr>
          <w:b/>
        </w:rPr>
        <w:t xml:space="preserve">ANNEXE </w:t>
      </w:r>
      <w:r w:rsidR="00C059D9">
        <w:rPr>
          <w:b/>
        </w:rPr>
        <w:t>À</w:t>
      </w:r>
      <w:r w:rsidRPr="00F37B92">
        <w:rPr>
          <w:b/>
        </w:rPr>
        <w:t xml:space="preserve"> RENDRE AVEC LA COPIE </w:t>
      </w:r>
      <w:r w:rsidRPr="00F37B92">
        <w:t>:</w:t>
      </w:r>
    </w:p>
    <w:p w14:paraId="572B4B47" w14:textId="286100C0" w:rsidR="002D1480" w:rsidRPr="00F37B92" w:rsidRDefault="007811DD" w:rsidP="00C059D9">
      <w:pPr>
        <w:ind w:firstLine="708"/>
      </w:pPr>
      <w:r w:rsidRPr="00F37B92">
        <w:rPr>
          <w:rFonts w:eastAsia="Courier New"/>
        </w:rPr>
        <w:t>o</w:t>
      </w:r>
      <w:r w:rsidRPr="00F37B92">
        <w:t xml:space="preserve"> les polarités de pile ; </w:t>
      </w:r>
    </w:p>
    <w:p w14:paraId="32F3C46D" w14:textId="1B244B0F" w:rsidR="002D1480" w:rsidRPr="00F37B92" w:rsidRDefault="00C059D9" w:rsidP="00C059D9">
      <w:pPr>
        <w:ind w:firstLine="708"/>
      </w:pPr>
      <w:r w:rsidRPr="00F37B92">
        <w:rPr>
          <w:rFonts w:eastAsia="Courier New"/>
        </w:rPr>
        <w:t>o</w:t>
      </w:r>
      <w:r w:rsidRPr="00F37B92">
        <w:t xml:space="preserve"> </w:t>
      </w:r>
      <w:r w:rsidR="007811DD" w:rsidRPr="00F37B92">
        <w:t>le sens du courant électrique à l’extérieur de la pile</w:t>
      </w:r>
      <w:r w:rsidR="007811DD" w:rsidRPr="00F37B92">
        <w:t xml:space="preserve"> ; </w:t>
      </w:r>
    </w:p>
    <w:p w14:paraId="2A5D23E9" w14:textId="77777777" w:rsidR="00C059D9" w:rsidRDefault="00C059D9" w:rsidP="00C059D9">
      <w:pPr>
        <w:ind w:firstLine="708"/>
      </w:pPr>
      <w:r w:rsidRPr="00F37B92">
        <w:rPr>
          <w:rFonts w:eastAsia="Courier New"/>
        </w:rPr>
        <w:t>o</w:t>
      </w:r>
      <w:r w:rsidRPr="00F37B92">
        <w:t xml:space="preserve"> </w:t>
      </w:r>
      <w:r w:rsidR="007811DD" w:rsidRPr="00F37B92">
        <w:t xml:space="preserve">le </w:t>
      </w:r>
      <w:r w:rsidR="007811DD" w:rsidRPr="00F37B92">
        <w:t xml:space="preserve">nom et le sens de déplacement des porteurs de charge à l’extérieur de </w:t>
      </w:r>
      <w:r w:rsidR="007811DD" w:rsidRPr="00F37B92">
        <w:t xml:space="preserve">pile ; </w:t>
      </w:r>
    </w:p>
    <w:p w14:paraId="4CC35713" w14:textId="523770C5" w:rsidR="002D1480" w:rsidRDefault="007811DD" w:rsidP="00C059D9">
      <w:pPr>
        <w:ind w:firstLine="708"/>
      </w:pPr>
      <w:r w:rsidRPr="00F37B92">
        <w:rPr>
          <w:rFonts w:eastAsia="Courier New"/>
        </w:rPr>
        <w:t>o</w:t>
      </w:r>
      <w:r w:rsidRPr="00F37B92">
        <w:t xml:space="preserve"> le mouvement des ions lithium au sein de la pile.</w:t>
      </w:r>
    </w:p>
    <w:p w14:paraId="4DBDE6DE" w14:textId="77777777" w:rsidR="00C059D9" w:rsidRPr="00F37B92" w:rsidRDefault="00C059D9" w:rsidP="00C059D9"/>
    <w:p w14:paraId="7CF046B2" w14:textId="094EB808" w:rsidR="002D1480" w:rsidRDefault="007811DD" w:rsidP="004C5161">
      <w:r w:rsidRPr="00F37B92">
        <w:t xml:space="preserve">Une batterie lithium-ion, </w:t>
      </w:r>
      <w:r w:rsidRPr="00F37B92">
        <w:t xml:space="preserve">d’une capacité totale </w:t>
      </w:r>
      <w:r w:rsidRPr="00F37B92">
        <w:rPr>
          <w:i/>
        </w:rPr>
        <w:t>Q</w:t>
      </w:r>
      <w:r w:rsidRPr="00F37B92">
        <w:t xml:space="preserve"> = 214 A·h, équipe un véhicule électrique présentant une autonomie de 500 km.</w:t>
      </w:r>
    </w:p>
    <w:p w14:paraId="3290F72E" w14:textId="77777777" w:rsidR="00C059D9" w:rsidRPr="00F37B92" w:rsidRDefault="00C059D9" w:rsidP="004C5161"/>
    <w:p w14:paraId="28D50FDB" w14:textId="63D6FA92" w:rsidR="002D1480" w:rsidRDefault="007811DD" w:rsidP="004C5161">
      <w:r w:rsidRPr="00F37B92">
        <w:rPr>
          <w:b/>
        </w:rPr>
        <w:t>Q10-</w:t>
      </w:r>
      <w:r w:rsidRPr="00F37B92">
        <w:t xml:space="preserve"> Calculer la valeur de la </w:t>
      </w:r>
      <w:r w:rsidRPr="00F37B92">
        <w:t xml:space="preserve">quantité de matière d’électrons </w:t>
      </w:r>
      <w:r w:rsidRPr="00F37B92">
        <w:rPr>
          <w:i/>
        </w:rPr>
        <w:t>n</w:t>
      </w:r>
      <w:r w:rsidRPr="00F37B92">
        <w:t>(e</w:t>
      </w:r>
      <w:r w:rsidRPr="00F37B92">
        <w:rPr>
          <w:vertAlign w:val="superscript"/>
        </w:rPr>
        <w:t>-</w:t>
      </w:r>
      <w:r w:rsidRPr="00F37B92">
        <w:t xml:space="preserve">) échangés lors </w:t>
      </w:r>
      <w:r w:rsidRPr="00F37B92">
        <w:t>d’</w:t>
      </w:r>
      <w:r w:rsidRPr="00F37B92">
        <w:t>une décharge complète de la batterie.</w:t>
      </w:r>
    </w:p>
    <w:p w14:paraId="4416E81C" w14:textId="77777777" w:rsidR="00C059D9" w:rsidRPr="00F37B92" w:rsidRDefault="00C059D9" w:rsidP="004C5161"/>
    <w:p w14:paraId="10CDFB56" w14:textId="6FB2441A" w:rsidR="002D1480" w:rsidRPr="00F37B92" w:rsidRDefault="007811DD" w:rsidP="004C5161">
      <w:r w:rsidRPr="00F37B92">
        <w:rPr>
          <w:b/>
        </w:rPr>
        <w:t>Q11-</w:t>
      </w:r>
      <w:r w:rsidRPr="00F37B92">
        <w:t xml:space="preserve"> En déduire la valeur de la masse </w:t>
      </w:r>
      <w:r w:rsidRPr="00F37B92">
        <w:rPr>
          <w:i/>
        </w:rPr>
        <w:t>m</w:t>
      </w:r>
      <w:r w:rsidRPr="00F37B92">
        <w:t>(LiC</w:t>
      </w:r>
      <w:r w:rsidRPr="00F37B92">
        <w:rPr>
          <w:vertAlign w:val="subscript"/>
        </w:rPr>
        <w:t>6</w:t>
      </w:r>
      <w:r w:rsidRPr="00F37B92">
        <w:t>) de LiC</w:t>
      </w:r>
      <w:r w:rsidRPr="00F37B92">
        <w:rPr>
          <w:vertAlign w:val="subscript"/>
        </w:rPr>
        <w:t>6</w:t>
      </w:r>
      <w:r w:rsidRPr="00F37B92">
        <w:t>(s) nécessaire.</w:t>
      </w:r>
    </w:p>
    <w:p w14:paraId="59B5A362" w14:textId="34882741" w:rsidR="002D1480" w:rsidRPr="00F37B92" w:rsidRDefault="002D1480" w:rsidP="004C5161"/>
    <w:p w14:paraId="330EE234" w14:textId="278EA369" w:rsidR="002D1480" w:rsidRPr="00C059D9" w:rsidRDefault="007811DD" w:rsidP="00C059D9">
      <w:pPr>
        <w:jc w:val="center"/>
        <w:rPr>
          <w:b/>
          <w:bCs/>
        </w:rPr>
      </w:pPr>
      <w:r w:rsidRPr="00C059D9">
        <w:rPr>
          <w:b/>
          <w:bCs/>
        </w:rPr>
        <w:t>ANNEXE A RENDRE AVEC LA COPIE</w:t>
      </w:r>
    </w:p>
    <w:p w14:paraId="317335A9" w14:textId="77777777" w:rsidR="002D1480" w:rsidRPr="00F37B92" w:rsidRDefault="007811DD" w:rsidP="004C5161">
      <w:r w:rsidRPr="00F37B92">
        <w:rPr>
          <w:noProof/>
        </w:rPr>
        <w:drawing>
          <wp:inline distT="0" distB="0" distL="0" distR="0" wp14:anchorId="11FF6982" wp14:editId="0E7F579A">
            <wp:extent cx="5900928" cy="3340628"/>
            <wp:effectExtent l="0" t="0" r="0" b="0"/>
            <wp:docPr id="578" name="Picture 57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8" name="Picture 578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00928" cy="3340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2D1480" w:rsidRPr="00F37B92">
      <w:footerReference w:type="even" r:id="rId19"/>
      <w:footerReference w:type="first" r:id="rId20"/>
      <w:pgSz w:w="11920" w:h="16840"/>
      <w:pgMar w:top="1440" w:right="1148" w:bottom="1440" w:left="1134" w:header="720" w:footer="126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FC5973E" w14:textId="77777777" w:rsidR="007811DD" w:rsidRDefault="007811DD">
      <w:pPr>
        <w:spacing w:line="240" w:lineRule="auto"/>
      </w:pPr>
      <w:r>
        <w:separator/>
      </w:r>
    </w:p>
  </w:endnote>
  <w:endnote w:type="continuationSeparator" w:id="0">
    <w:p w14:paraId="205FB20E" w14:textId="77777777" w:rsidR="007811DD" w:rsidRDefault="007811D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75E703C" w14:textId="77777777" w:rsidR="002D1480" w:rsidRDefault="007811DD">
    <w:pPr>
      <w:tabs>
        <w:tab w:val="center" w:pos="1025"/>
        <w:tab w:val="center" w:pos="2367"/>
        <w:tab w:val="center" w:pos="5243"/>
        <w:tab w:val="center" w:pos="7165"/>
        <w:tab w:val="center" w:pos="9398"/>
      </w:tabs>
      <w:spacing w:line="259" w:lineRule="auto"/>
      <w:jc w:val="left"/>
    </w:pPr>
    <w:r>
      <w:rPr>
        <w:rFonts w:ascii="Calibri" w:eastAsia="Calibri" w:hAnsi="Calibri" w:cs="Calibri"/>
        <w:sz w:val="22"/>
      </w:rPr>
      <w:tab/>
    </w:r>
    <w:r>
      <w:rPr>
        <w:b/>
        <w:sz w:val="20"/>
      </w:rPr>
      <w:t>25-PYCJ2JA1</w:t>
    </w:r>
    <w:r>
      <w:rPr>
        <w:sz w:val="20"/>
      </w:rPr>
      <w:t xml:space="preserve"> </w:t>
    </w:r>
    <w:r>
      <w:rPr>
        <w:sz w:val="20"/>
      </w:rPr>
      <w:tab/>
      <w:t xml:space="preserve"> </w:t>
    </w:r>
    <w:r>
      <w:rPr>
        <w:sz w:val="20"/>
      </w:rPr>
      <w:tab/>
      <w:t xml:space="preserve"> </w:t>
    </w:r>
    <w:r>
      <w:rPr>
        <w:sz w:val="20"/>
      </w:rPr>
      <w:tab/>
      <w:t xml:space="preserve"> </w:t>
    </w:r>
    <w:r>
      <w:rPr>
        <w:sz w:val="20"/>
      </w:rPr>
      <w:tab/>
      <w:t xml:space="preserve">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8C97B12" w14:textId="77777777" w:rsidR="002D1480" w:rsidRDefault="007811DD">
    <w:pPr>
      <w:tabs>
        <w:tab w:val="center" w:pos="1025"/>
        <w:tab w:val="center" w:pos="2367"/>
        <w:tab w:val="center" w:pos="5243"/>
        <w:tab w:val="center" w:pos="7165"/>
        <w:tab w:val="center" w:pos="9398"/>
      </w:tabs>
      <w:spacing w:line="259" w:lineRule="auto"/>
      <w:jc w:val="left"/>
    </w:pPr>
    <w:r>
      <w:rPr>
        <w:rFonts w:ascii="Calibri" w:eastAsia="Calibri" w:hAnsi="Calibri" w:cs="Calibri"/>
        <w:sz w:val="22"/>
      </w:rPr>
      <w:tab/>
    </w:r>
    <w:r>
      <w:rPr>
        <w:b/>
        <w:sz w:val="20"/>
      </w:rPr>
      <w:t>25-PYCJ2JA1</w:t>
    </w:r>
    <w:r>
      <w:rPr>
        <w:sz w:val="20"/>
      </w:rPr>
      <w:t xml:space="preserve"> </w:t>
    </w:r>
    <w:r>
      <w:rPr>
        <w:sz w:val="20"/>
      </w:rPr>
      <w:tab/>
      <w:t xml:space="preserve"> </w:t>
    </w:r>
    <w:r>
      <w:rPr>
        <w:sz w:val="20"/>
      </w:rPr>
      <w:tab/>
      <w:t xml:space="preserve"> </w:t>
    </w:r>
    <w:r>
      <w:rPr>
        <w:sz w:val="20"/>
      </w:rPr>
      <w:tab/>
      <w:t xml:space="preserve"> </w:t>
    </w:r>
    <w:r>
      <w:rPr>
        <w:sz w:val="20"/>
      </w:rPr>
      <w:tab/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E4107FF" w14:textId="77777777" w:rsidR="007811DD" w:rsidRDefault="007811DD">
      <w:pPr>
        <w:spacing w:line="240" w:lineRule="auto"/>
      </w:pPr>
      <w:r>
        <w:separator/>
      </w:r>
    </w:p>
  </w:footnote>
  <w:footnote w:type="continuationSeparator" w:id="0">
    <w:p w14:paraId="74443892" w14:textId="77777777" w:rsidR="007811DD" w:rsidRDefault="007811D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C093434"/>
    <w:multiLevelType w:val="hybridMultilevel"/>
    <w:tmpl w:val="B8F2C23C"/>
    <w:lvl w:ilvl="0" w:tplc="2800DE44">
      <w:start w:val="1"/>
      <w:numFmt w:val="bullet"/>
      <w:lvlText w:val="-"/>
      <w:lvlJc w:val="left"/>
      <w:pPr>
        <w:ind w:left="4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8DF21598">
      <w:start w:val="1"/>
      <w:numFmt w:val="bullet"/>
      <w:lvlText w:val="o"/>
      <w:lvlJc w:val="left"/>
      <w:pPr>
        <w:ind w:left="1440"/>
      </w:pPr>
      <w:rPr>
        <w:rFonts w:ascii="Courier New" w:eastAsia="Courier New" w:hAnsi="Courier New" w:cs="Courier New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DD164538">
      <w:start w:val="1"/>
      <w:numFmt w:val="bullet"/>
      <w:lvlText w:val="▪"/>
      <w:lvlJc w:val="left"/>
      <w:pPr>
        <w:ind w:left="2160"/>
      </w:pPr>
      <w:rPr>
        <w:rFonts w:ascii="Courier New" w:eastAsia="Courier New" w:hAnsi="Courier New" w:cs="Courier New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EC341508">
      <w:start w:val="1"/>
      <w:numFmt w:val="bullet"/>
      <w:lvlText w:val="•"/>
      <w:lvlJc w:val="left"/>
      <w:pPr>
        <w:ind w:left="2880"/>
      </w:pPr>
      <w:rPr>
        <w:rFonts w:ascii="Courier New" w:eastAsia="Courier New" w:hAnsi="Courier New" w:cs="Courier New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123AC29E">
      <w:start w:val="1"/>
      <w:numFmt w:val="bullet"/>
      <w:lvlText w:val="o"/>
      <w:lvlJc w:val="left"/>
      <w:pPr>
        <w:ind w:left="3600"/>
      </w:pPr>
      <w:rPr>
        <w:rFonts w:ascii="Courier New" w:eastAsia="Courier New" w:hAnsi="Courier New" w:cs="Courier New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ACCA4098">
      <w:start w:val="1"/>
      <w:numFmt w:val="bullet"/>
      <w:lvlText w:val="▪"/>
      <w:lvlJc w:val="left"/>
      <w:pPr>
        <w:ind w:left="4320"/>
      </w:pPr>
      <w:rPr>
        <w:rFonts w:ascii="Courier New" w:eastAsia="Courier New" w:hAnsi="Courier New" w:cs="Courier New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6AB652CC">
      <w:start w:val="1"/>
      <w:numFmt w:val="bullet"/>
      <w:lvlText w:val="•"/>
      <w:lvlJc w:val="left"/>
      <w:pPr>
        <w:ind w:left="5040"/>
      </w:pPr>
      <w:rPr>
        <w:rFonts w:ascii="Courier New" w:eastAsia="Courier New" w:hAnsi="Courier New" w:cs="Courier New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EC88A66A">
      <w:start w:val="1"/>
      <w:numFmt w:val="bullet"/>
      <w:lvlText w:val="o"/>
      <w:lvlJc w:val="left"/>
      <w:pPr>
        <w:ind w:left="5760"/>
      </w:pPr>
      <w:rPr>
        <w:rFonts w:ascii="Courier New" w:eastAsia="Courier New" w:hAnsi="Courier New" w:cs="Courier New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A15E0E94">
      <w:start w:val="1"/>
      <w:numFmt w:val="bullet"/>
      <w:lvlText w:val="▪"/>
      <w:lvlJc w:val="left"/>
      <w:pPr>
        <w:ind w:left="6480"/>
      </w:pPr>
      <w:rPr>
        <w:rFonts w:ascii="Courier New" w:eastAsia="Courier New" w:hAnsi="Courier New" w:cs="Courier New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3BD52CF4"/>
    <w:multiLevelType w:val="hybridMultilevel"/>
    <w:tmpl w:val="112AEF0A"/>
    <w:lvl w:ilvl="0" w:tplc="174C12AE">
      <w:start w:val="1"/>
      <w:numFmt w:val="bullet"/>
      <w:lvlText w:val="-"/>
      <w:lvlJc w:val="left"/>
      <w:pPr>
        <w:ind w:left="72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DB1C6BD4">
      <w:start w:val="1"/>
      <w:numFmt w:val="bullet"/>
      <w:lvlText w:val="o"/>
      <w:lvlJc w:val="left"/>
      <w:pPr>
        <w:ind w:left="14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2C6698EC">
      <w:start w:val="1"/>
      <w:numFmt w:val="bullet"/>
      <w:lvlText w:val="▪"/>
      <w:lvlJc w:val="left"/>
      <w:pPr>
        <w:ind w:left="21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195C4A5C">
      <w:start w:val="1"/>
      <w:numFmt w:val="bullet"/>
      <w:lvlText w:val="•"/>
      <w:lvlJc w:val="left"/>
      <w:pPr>
        <w:ind w:left="28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FC62FBC6">
      <w:start w:val="1"/>
      <w:numFmt w:val="bullet"/>
      <w:lvlText w:val="o"/>
      <w:lvlJc w:val="left"/>
      <w:pPr>
        <w:ind w:left="360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739A7156">
      <w:start w:val="1"/>
      <w:numFmt w:val="bullet"/>
      <w:lvlText w:val="▪"/>
      <w:lvlJc w:val="left"/>
      <w:pPr>
        <w:ind w:left="43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77FA2BC0">
      <w:start w:val="1"/>
      <w:numFmt w:val="bullet"/>
      <w:lvlText w:val="•"/>
      <w:lvlJc w:val="left"/>
      <w:pPr>
        <w:ind w:left="50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D738FB84">
      <w:start w:val="1"/>
      <w:numFmt w:val="bullet"/>
      <w:lvlText w:val="o"/>
      <w:lvlJc w:val="left"/>
      <w:pPr>
        <w:ind w:left="57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AB4E446C">
      <w:start w:val="1"/>
      <w:numFmt w:val="bullet"/>
      <w:lvlText w:val="▪"/>
      <w:lvlJc w:val="left"/>
      <w:pPr>
        <w:ind w:left="64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658C79E7"/>
    <w:multiLevelType w:val="hybridMultilevel"/>
    <w:tmpl w:val="4190B8A2"/>
    <w:lvl w:ilvl="0" w:tplc="41D624E2">
      <w:numFmt w:val="bullet"/>
      <w:lvlText w:val="-"/>
      <w:lvlJc w:val="left"/>
      <w:pPr>
        <w:ind w:left="720" w:hanging="360"/>
      </w:pPr>
      <w:rPr>
        <w:rFonts w:ascii="Arial" w:eastAsia="Arial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5957374">
    <w:abstractNumId w:val="1"/>
  </w:num>
  <w:num w:numId="2" w16cid:durableId="369691075">
    <w:abstractNumId w:val="0"/>
  </w:num>
  <w:num w:numId="3" w16cid:durableId="57948417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1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D1480"/>
    <w:rsid w:val="002268C0"/>
    <w:rsid w:val="002D1480"/>
    <w:rsid w:val="004C5161"/>
    <w:rsid w:val="007811DD"/>
    <w:rsid w:val="00AB05C6"/>
    <w:rsid w:val="00C059D9"/>
    <w:rsid w:val="00C10551"/>
    <w:rsid w:val="00E16B22"/>
    <w:rsid w:val="00F37B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3B8F91"/>
  <w15:docId w15:val="{B896E820-C5AF-41D0-BB8D-940962B141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fr-FR" w:eastAsia="fr-FR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C5161"/>
    <w:pPr>
      <w:spacing w:after="0" w:line="254" w:lineRule="auto"/>
      <w:jc w:val="both"/>
    </w:pPr>
    <w:rPr>
      <w:rFonts w:ascii="Arial" w:eastAsia="Arial" w:hAnsi="Arial" w:cs="Arial"/>
      <w:color w:val="000000"/>
    </w:rPr>
  </w:style>
  <w:style w:type="paragraph" w:styleId="Titre1">
    <w:name w:val="heading 1"/>
    <w:next w:val="Normal"/>
    <w:link w:val="Titre1Car"/>
    <w:uiPriority w:val="9"/>
    <w:qFormat/>
    <w:pPr>
      <w:keepNext/>
      <w:keepLines/>
      <w:spacing w:after="167" w:line="259" w:lineRule="auto"/>
      <w:ind w:left="10" w:right="11" w:hanging="10"/>
      <w:jc w:val="center"/>
      <w:outlineLvl w:val="0"/>
    </w:pPr>
    <w:rPr>
      <w:rFonts w:ascii="Arial" w:eastAsia="Arial" w:hAnsi="Arial" w:cs="Arial"/>
      <w:b/>
      <w:color w:val="000000"/>
      <w:sz w:val="32"/>
    </w:rPr>
  </w:style>
  <w:style w:type="paragraph" w:styleId="Titre2">
    <w:name w:val="heading 2"/>
    <w:next w:val="Normal"/>
    <w:link w:val="Titre2Car"/>
    <w:uiPriority w:val="9"/>
    <w:unhideWhenUsed/>
    <w:qFormat/>
    <w:pPr>
      <w:keepNext/>
      <w:keepLines/>
      <w:spacing w:after="0" w:line="259" w:lineRule="auto"/>
      <w:ind w:left="10" w:hanging="10"/>
      <w:outlineLvl w:val="1"/>
    </w:pPr>
    <w:rPr>
      <w:rFonts w:ascii="Arial" w:eastAsia="Arial" w:hAnsi="Arial" w:cs="Arial"/>
      <w:b/>
      <w:color w:val="00000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link w:val="Titre2"/>
    <w:rPr>
      <w:rFonts w:ascii="Arial" w:eastAsia="Arial" w:hAnsi="Arial" w:cs="Arial"/>
      <w:b/>
      <w:color w:val="000000"/>
      <w:sz w:val="24"/>
    </w:rPr>
  </w:style>
  <w:style w:type="character" w:customStyle="1" w:styleId="Titre1Car">
    <w:name w:val="Titre 1 Car"/>
    <w:link w:val="Titre1"/>
    <w:rPr>
      <w:rFonts w:ascii="Arial" w:eastAsia="Arial" w:hAnsi="Arial" w:cs="Arial"/>
      <w:b/>
      <w:color w:val="000000"/>
      <w:sz w:val="32"/>
    </w:rPr>
  </w:style>
  <w:style w:type="character" w:styleId="Lienhypertexte">
    <w:name w:val="Hyperlink"/>
    <w:basedOn w:val="Policepardfaut"/>
    <w:uiPriority w:val="99"/>
    <w:unhideWhenUsed/>
    <w:rsid w:val="002268C0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2268C0"/>
    <w:rPr>
      <w:color w:val="605E5C"/>
      <w:shd w:val="clear" w:color="auto" w:fill="E1DFDD"/>
    </w:rPr>
  </w:style>
  <w:style w:type="paragraph" w:styleId="Paragraphedeliste">
    <w:name w:val="List Paragraph"/>
    <w:basedOn w:val="Normal"/>
    <w:uiPriority w:val="34"/>
    <w:qFormat/>
    <w:rsid w:val="002268C0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F37B92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F37B92"/>
    <w:rPr>
      <w:rFonts w:ascii="Arial" w:eastAsia="Arial" w:hAnsi="Arial" w:cs="Arial"/>
      <w:color w:val="000000"/>
    </w:rPr>
  </w:style>
  <w:style w:type="paragraph" w:styleId="Pieddepage">
    <w:name w:val="footer"/>
    <w:basedOn w:val="Normal"/>
    <w:link w:val="PieddepageCar"/>
    <w:uiPriority w:val="99"/>
    <w:semiHidden/>
    <w:unhideWhenUsed/>
    <w:rsid w:val="00F37B92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F37B92"/>
    <w:rPr>
      <w:rFonts w:ascii="Arial" w:eastAsia="Arial" w:hAnsi="Arial" w:cs="Arial"/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jp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hyperlink" Target="https://www.labolycee.org" TargetMode="External"/><Relationship Id="rId12" Type="http://schemas.openxmlformats.org/officeDocument/2006/relationships/oleObject" Target="embeddings/oleObject3.bin"/><Relationship Id="rId17" Type="http://schemas.openxmlformats.org/officeDocument/2006/relationships/image" Target="media/image4.jpeg"/><Relationship Id="rId2" Type="http://schemas.openxmlformats.org/officeDocument/2006/relationships/styles" Target="styles.xml"/><Relationship Id="rId16" Type="http://schemas.openxmlformats.org/officeDocument/2006/relationships/image" Target="media/image3.jpg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3</Pages>
  <Words>640</Words>
  <Characters>3521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cp:lastModifiedBy>jocelyn CLEMENT</cp:lastModifiedBy>
  <cp:revision>6</cp:revision>
  <dcterms:created xsi:type="dcterms:W3CDTF">2026-01-10T15:46:00Z</dcterms:created>
  <dcterms:modified xsi:type="dcterms:W3CDTF">2026-01-10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